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5D39B139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924879">
        <w:rPr>
          <w:rFonts w:ascii="Arial" w:hAnsi="Arial" w:cs="Arial"/>
          <w:b/>
          <w:bCs/>
          <w:sz w:val="40"/>
          <w:szCs w:val="40"/>
        </w:rPr>
        <w:t>Specialist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12 Test </w:t>
      </w:r>
      <w:r w:rsidR="008467A6">
        <w:rPr>
          <w:rFonts w:ascii="Arial" w:hAnsi="Arial" w:cs="Arial"/>
          <w:b/>
          <w:bCs/>
          <w:sz w:val="40"/>
          <w:szCs w:val="40"/>
        </w:rPr>
        <w:t>Two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D9BC4F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FEFBCB4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1F1C3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962C12A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C639FD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CB719CB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823261" w:rsidRPr="00823261">
        <w:rPr>
          <w:rFonts w:ascii="Calibri" w:hAnsi="Calibri" w:cs="Arial"/>
          <w:bCs/>
        </w:rPr>
        <w:t>Upto</w:t>
      </w:r>
      <w:proofErr w:type="spellEnd"/>
      <w:r w:rsidR="00823261" w:rsidRPr="00823261">
        <w:rPr>
          <w:rFonts w:ascii="Calibri" w:hAnsi="Calibri" w:cs="Arial"/>
          <w:bCs/>
        </w:rPr>
        <w:t xml:space="preserve"> 3</w:t>
      </w:r>
      <w:r w:rsidR="00823261">
        <w:rPr>
          <w:rFonts w:ascii="Calibri" w:hAnsi="Calibri" w:cs="Arial"/>
          <w:b/>
        </w:rPr>
        <w:t xml:space="preserve"> </w:t>
      </w:r>
      <w:r w:rsidRPr="001E71F8">
        <w:rPr>
          <w:rFonts w:ascii="Calibri" w:hAnsi="Calibri" w:cs="Arial"/>
        </w:rPr>
        <w:t>Calculator</w:t>
      </w:r>
      <w:r w:rsidR="00823261">
        <w:rPr>
          <w:rFonts w:ascii="Calibri" w:hAnsi="Calibri" w:cs="Arial"/>
        </w:rPr>
        <w:t>s</w:t>
      </w:r>
      <w:r w:rsidRPr="001E71F8">
        <w:rPr>
          <w:rFonts w:ascii="Calibri" w:hAnsi="Calibri" w:cs="Arial"/>
        </w:rPr>
        <w:t xml:space="preserve">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B1FB212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AB4AAD">
        <w:rPr>
          <w:rFonts w:ascii="Calibri" w:hAnsi="Calibri" w:cs="Arial"/>
          <w:b/>
        </w:rPr>
        <w:t>4</w:t>
      </w:r>
      <w:r w:rsidR="00C639FD">
        <w:rPr>
          <w:rFonts w:ascii="Calibri" w:hAnsi="Calibri" w:cs="Arial"/>
          <w:b/>
        </w:rPr>
        <w:t>1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FDBFFE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AB4AAD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426D0AA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721548" w:rsidR="007D2BC3" w:rsidRDefault="007D2BC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240BBC9" w14:textId="6780BE4A" w:rsidR="00B063F8" w:rsidRDefault="00AA5E48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05510D">
        <w:rPr>
          <w:rFonts w:ascii="Arial" w:hAnsi="Arial" w:cs="Arial"/>
          <w:sz w:val="22"/>
          <w:szCs w:val="22"/>
        </w:rPr>
        <w:t>2, 3 &amp; 3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3BC45DE" w14:textId="7DE766F4" w:rsidR="00AA5E48" w:rsidRDefault="00AA5E48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Pr="00AA5E48">
        <w:rPr>
          <w:rFonts w:ascii="Arial" w:hAnsi="Arial" w:cs="Arial"/>
          <w:position w:val="-14"/>
          <w:sz w:val="22"/>
          <w:szCs w:val="22"/>
        </w:rPr>
        <w:object w:dxaOrig="1460" w:dyaOrig="420" w14:anchorId="67A058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21pt" o:ole="">
            <v:imagedata r:id="rId9" o:title=""/>
          </v:shape>
          <o:OLEObject Type="Embed" ProgID="Equation.DSMT4" ShapeID="_x0000_i1025" DrawAspect="Content" ObjectID="_1713337516" r:id="rId1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AA5E48">
        <w:rPr>
          <w:rFonts w:ascii="Arial" w:hAnsi="Arial" w:cs="Arial"/>
          <w:position w:val="-24"/>
          <w:sz w:val="22"/>
          <w:szCs w:val="22"/>
        </w:rPr>
        <w:object w:dxaOrig="960" w:dyaOrig="620" w14:anchorId="634FAC5C">
          <v:shape id="_x0000_i1026" type="#_x0000_t75" style="width:48pt;height:31pt" o:ole="">
            <v:imagedata r:id="rId11" o:title=""/>
          </v:shape>
          <o:OLEObject Type="Embed" ProgID="Equation.DSMT4" ShapeID="_x0000_i1026" DrawAspect="Content" ObjectID="_1713337517" r:id="rId12"/>
        </w:object>
      </w:r>
    </w:p>
    <w:p w14:paraId="31659973" w14:textId="51111897" w:rsidR="00AA5E48" w:rsidRDefault="00AA5E48" w:rsidP="00AA5E4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atural domains of </w:t>
      </w:r>
      <w:r w:rsidRPr="00AA5E48">
        <w:rPr>
          <w:rFonts w:ascii="Arial" w:hAnsi="Arial" w:cs="Arial"/>
          <w:position w:val="-10"/>
          <w:sz w:val="22"/>
          <w:szCs w:val="22"/>
        </w:rPr>
        <w:object w:dxaOrig="660" w:dyaOrig="320" w14:anchorId="18D33F8F">
          <v:shape id="_x0000_i1027" type="#_x0000_t75" style="width:33pt;height:16pt" o:ole="">
            <v:imagedata r:id="rId13" o:title=""/>
          </v:shape>
          <o:OLEObject Type="Embed" ProgID="Equation.DSMT4" ShapeID="_x0000_i1027" DrawAspect="Content" ObjectID="_1713337518" r:id="rId14"/>
        </w:object>
      </w:r>
      <w:r>
        <w:rPr>
          <w:rFonts w:ascii="Arial" w:hAnsi="Arial" w:cs="Arial"/>
          <w:sz w:val="22"/>
          <w:szCs w:val="22"/>
        </w:rPr>
        <w:t>.</w:t>
      </w:r>
    </w:p>
    <w:p w14:paraId="17E92E6D" w14:textId="41A4D2D3" w:rsidR="0005510D" w:rsidRDefault="0005510D" w:rsidP="0005510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7EB6E967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8BE401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6C24DFDE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251BF7" w14:textId="35FB464E" w:rsidR="00270170" w:rsidRDefault="00FB2CA7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B2CA7">
              <w:rPr>
                <w:rFonts w:cs="Arial"/>
                <w:position w:val="-32"/>
                <w:szCs w:val="22"/>
                <w:lang w:val="en-US"/>
              </w:rPr>
              <w:object w:dxaOrig="940" w:dyaOrig="760" w14:anchorId="6D9F7B5D">
                <v:shape id="_x0000_i1028" type="#_x0000_t75" style="width:47pt;height:38pt" o:ole="">
                  <v:imagedata r:id="rId15" o:title=""/>
                </v:shape>
                <o:OLEObject Type="Embed" ProgID="Equation.DSMT4" ShapeID="_x0000_i1028" DrawAspect="Content" ObjectID="_1713337519" r:id="rId16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658CF877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5B260DE4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AD4467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530DE869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EFC1F0" w14:textId="63296A09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B2CA7">
              <w:t>domain of f</w:t>
            </w:r>
          </w:p>
          <w:p w14:paraId="51EFF36C" w14:textId="173127F9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B2CA7">
              <w:t>domain of g</w:t>
            </w:r>
          </w:p>
          <w:p w14:paraId="0BF86380" w14:textId="03C4E6F2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A4B3EA5" w14:textId="77777777" w:rsidR="0005510D" w:rsidRP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0AC595A6" w14:textId="4C661367" w:rsidR="0005510D" w:rsidRPr="002A5A22" w:rsidRDefault="00AA5E48" w:rsidP="000551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AA5E48">
        <w:rPr>
          <w:rFonts w:ascii="Arial" w:hAnsi="Arial" w:cs="Arial"/>
          <w:position w:val="-14"/>
          <w:sz w:val="22"/>
          <w:szCs w:val="22"/>
        </w:rPr>
        <w:object w:dxaOrig="900" w:dyaOrig="400" w14:anchorId="760B323E">
          <v:shape id="_x0000_i1029" type="#_x0000_t75" style="width:45pt;height:20pt" o:ole="">
            <v:imagedata r:id="rId17" o:title=""/>
          </v:shape>
          <o:OLEObject Type="Embed" ProgID="Equation.DSMT4" ShapeID="_x0000_i1029" DrawAspect="Content" ObjectID="_1713337520" r:id="rId18"/>
        </w:object>
      </w:r>
      <w:r>
        <w:rPr>
          <w:rFonts w:ascii="Arial" w:hAnsi="Arial" w:cs="Arial"/>
          <w:sz w:val="22"/>
          <w:szCs w:val="22"/>
        </w:rPr>
        <w:t xml:space="preserve"> exist over the natural domain of </w:t>
      </w:r>
      <w:r w:rsidRPr="00AA5E48">
        <w:rPr>
          <w:rFonts w:ascii="Arial" w:hAnsi="Arial" w:cs="Arial"/>
          <w:position w:val="-10"/>
          <w:sz w:val="22"/>
          <w:szCs w:val="22"/>
        </w:rPr>
        <w:object w:dxaOrig="220" w:dyaOrig="260" w14:anchorId="611E3D77">
          <v:shape id="_x0000_i1030" type="#_x0000_t75" style="width:11pt;height:13pt" o:ole="">
            <v:imagedata r:id="rId19" o:title=""/>
          </v:shape>
          <o:OLEObject Type="Embed" ProgID="Equation.DSMT4" ShapeID="_x0000_i1030" DrawAspect="Content" ObjectID="_1713337521" r:id="rId20"/>
        </w:object>
      </w:r>
      <w:r>
        <w:rPr>
          <w:rFonts w:ascii="Arial" w:hAnsi="Arial" w:cs="Arial"/>
          <w:sz w:val="22"/>
          <w:szCs w:val="22"/>
        </w:rPr>
        <w:t xml:space="preserve">? </w:t>
      </w:r>
      <w:r w:rsidR="0005510D">
        <w:rPr>
          <w:rFonts w:ascii="Arial" w:hAnsi="Arial" w:cs="Arial"/>
          <w:sz w:val="22"/>
          <w:szCs w:val="22"/>
        </w:rPr>
        <w:t>Explain.</w:t>
      </w:r>
    </w:p>
    <w:p w14:paraId="5309B81E" w14:textId="36E933A9" w:rsidR="0005510D" w:rsidRDefault="0005510D" w:rsidP="0005510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050FD85A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BB4341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5939CCFE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EBAFF7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73180E" w14:textId="066AA3F3" w:rsidR="00270170" w:rsidRDefault="002A5A22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A5A22">
              <w:rPr>
                <w:rFonts w:cs="Arial"/>
                <w:position w:val="-54"/>
                <w:szCs w:val="22"/>
                <w:lang w:val="en-US"/>
              </w:rPr>
              <w:object w:dxaOrig="1640" w:dyaOrig="1160" w14:anchorId="5716A8AB">
                <v:shape id="_x0000_i1031" type="#_x0000_t75" style="width:82pt;height:58pt" o:ole="">
                  <v:imagedata r:id="rId21" o:title=""/>
                </v:shape>
                <o:OLEObject Type="Embed" ProgID="Equation.DSMT4" ShapeID="_x0000_i1031" DrawAspect="Content" ObjectID="_1713337522" r:id="rId22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706E798B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7DC72479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7A2416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6A7EBF23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CF36E8" w14:textId="58789A88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A5A22">
              <w:t>states range of g</w:t>
            </w:r>
          </w:p>
          <w:p w14:paraId="377A5359" w14:textId="251046AC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A5A22">
              <w:t>states condition necessary to exist</w:t>
            </w:r>
          </w:p>
          <w:p w14:paraId="6ADC5AD7" w14:textId="03032673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A5A22">
              <w:t>shows that does not exist with actual subsets</w:t>
            </w:r>
          </w:p>
          <w:p w14:paraId="2AE6AD98" w14:textId="2ABE18B2" w:rsidR="002A5A22" w:rsidRDefault="002A5A22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zero marks for not exist with no reasoning</w:t>
            </w:r>
          </w:p>
          <w:p w14:paraId="2295DE52" w14:textId="44206430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34562D0" w14:textId="47ECAD7D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5DC86BDA" w14:textId="77777777" w:rsidR="0005510D" w:rsidRP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416629C8" w14:textId="1A6B794C" w:rsidR="0005510D" w:rsidRDefault="0005510D" w:rsidP="00AA5E4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rule and largest possible domain for </w:t>
      </w:r>
      <w:r w:rsidRPr="0005510D">
        <w:rPr>
          <w:rFonts w:ascii="Arial" w:hAnsi="Arial" w:cs="Arial"/>
          <w:position w:val="-14"/>
          <w:sz w:val="22"/>
          <w:szCs w:val="22"/>
        </w:rPr>
        <w:object w:dxaOrig="900" w:dyaOrig="400" w14:anchorId="5DA4D3A7">
          <v:shape id="_x0000_i1032" type="#_x0000_t75" style="width:45pt;height:20pt" o:ole="">
            <v:imagedata r:id="rId23" o:title=""/>
          </v:shape>
          <o:OLEObject Type="Embed" ProgID="Equation.DSMT4" ShapeID="_x0000_i1032" DrawAspect="Content" ObjectID="_1713337523" r:id="rId24"/>
        </w:object>
      </w:r>
      <w:r>
        <w:rPr>
          <w:rFonts w:ascii="Arial" w:hAnsi="Arial" w:cs="Arial"/>
          <w:sz w:val="22"/>
          <w:szCs w:val="22"/>
        </w:rPr>
        <w:t xml:space="preserve">and its </w:t>
      </w:r>
      <w:r w:rsidR="00DF618A">
        <w:rPr>
          <w:rFonts w:ascii="Arial" w:hAnsi="Arial" w:cs="Arial"/>
          <w:sz w:val="22"/>
          <w:szCs w:val="22"/>
        </w:rPr>
        <w:t xml:space="preserve">corresponding </w:t>
      </w:r>
      <w:r>
        <w:rPr>
          <w:rFonts w:ascii="Arial" w:hAnsi="Arial" w:cs="Arial"/>
          <w:sz w:val="22"/>
          <w:szCs w:val="22"/>
        </w:rPr>
        <w:t>range.</w:t>
      </w:r>
    </w:p>
    <w:p w14:paraId="5E156D87" w14:textId="7717B898" w:rsidR="000A65B9" w:rsidRDefault="000A65B9" w:rsidP="000A65B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11A0EA7C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24175B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15358DBC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504427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537358" w14:textId="2FC1F3A7" w:rsidR="00270170" w:rsidRDefault="00DF618A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F618A">
              <w:rPr>
                <w:rFonts w:ascii="Arial" w:hAnsi="Arial" w:cs="Arial"/>
                <w:position w:val="-46"/>
                <w:sz w:val="22"/>
                <w:szCs w:val="22"/>
              </w:rPr>
              <w:object w:dxaOrig="1800" w:dyaOrig="1380" w14:anchorId="46B13E2B">
                <v:shape id="_x0000_i1033" type="#_x0000_t75" style="width:90pt;height:69pt" o:ole="">
                  <v:imagedata r:id="rId25" o:title=""/>
                </v:shape>
                <o:OLEObject Type="Embed" ProgID="Equation.DSMT4" ShapeID="_x0000_i1033" DrawAspect="Content" ObjectID="_1713337524" r:id="rId26"/>
              </w:object>
            </w:r>
          </w:p>
          <w:p w14:paraId="2712BEFC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6EF16233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8B2403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77E1FAB1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5139EF" w14:textId="455E8CE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144C8">
              <w:t>states rule</w:t>
            </w:r>
          </w:p>
          <w:p w14:paraId="702865F4" w14:textId="15EBD08A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144C8">
              <w:t>states largest domain</w:t>
            </w:r>
          </w:p>
          <w:p w14:paraId="58DC4391" w14:textId="3C41CC16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144C8">
              <w:t>states range</w:t>
            </w:r>
          </w:p>
          <w:p w14:paraId="1518EA52" w14:textId="666F184E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4119647" w14:textId="11BF13C3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6A65DDE1" w14:textId="60FDE9DC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0801970F" w14:textId="400CD0C6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46B209DB" w14:textId="3730ECCD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6AF950EF" w14:textId="79A2C034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73B493EF" w14:textId="719C1A34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0CA629C4" w14:textId="050D314F" w:rsidR="000A65B9" w:rsidRDefault="0044203A" w:rsidP="000A65B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004B0F">
        <w:rPr>
          <w:rFonts w:ascii="Arial" w:hAnsi="Arial" w:cs="Arial"/>
          <w:sz w:val="22"/>
          <w:szCs w:val="22"/>
        </w:rPr>
        <w:t>2, 4, 1 &amp; 3 = 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6432734" w14:textId="73DBFF8D" w:rsidR="0044203A" w:rsidRDefault="0044203A" w:rsidP="000A65B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unction </w:t>
      </w:r>
      <w:r w:rsidRPr="0044203A">
        <w:rPr>
          <w:rFonts w:ascii="Arial" w:hAnsi="Arial" w:cs="Arial"/>
          <w:position w:val="-14"/>
          <w:sz w:val="22"/>
          <w:szCs w:val="22"/>
        </w:rPr>
        <w:object w:dxaOrig="540" w:dyaOrig="400" w14:anchorId="36BA1770">
          <v:shape id="_x0000_i1034" type="#_x0000_t75" style="width:27pt;height:20pt" o:ole="">
            <v:imagedata r:id="rId27" o:title=""/>
          </v:shape>
          <o:OLEObject Type="Embed" ProgID="Equation.DSMT4" ShapeID="_x0000_i1034" DrawAspect="Content" ObjectID="_1713337525" r:id="rId28"/>
        </w:object>
      </w:r>
      <w:r>
        <w:rPr>
          <w:rFonts w:ascii="Arial" w:hAnsi="Arial" w:cs="Arial"/>
          <w:sz w:val="22"/>
          <w:szCs w:val="22"/>
        </w:rPr>
        <w:t xml:space="preserve"> is defined below</w:t>
      </w:r>
      <w:r w:rsidR="007670D6">
        <w:rPr>
          <w:rFonts w:ascii="Arial" w:hAnsi="Arial" w:cs="Arial"/>
          <w:sz w:val="22"/>
          <w:szCs w:val="22"/>
        </w:rPr>
        <w:t xml:space="preserve"> for </w:t>
      </w:r>
      <w:r w:rsidR="007670D6" w:rsidRPr="007670D6">
        <w:rPr>
          <w:rFonts w:ascii="Arial" w:hAnsi="Arial" w:cs="Arial"/>
          <w:position w:val="-6"/>
          <w:sz w:val="22"/>
          <w:szCs w:val="22"/>
        </w:rPr>
        <w:object w:dxaOrig="560" w:dyaOrig="279" w14:anchorId="3D8C2900">
          <v:shape id="_x0000_i1035" type="#_x0000_t75" style="width:28pt;height:14pt" o:ole="">
            <v:imagedata r:id="rId29" o:title=""/>
          </v:shape>
          <o:OLEObject Type="Embed" ProgID="Equation.DSMT4" ShapeID="_x0000_i1035" DrawAspect="Content" ObjectID="_1713337526" r:id="rId30"/>
        </w:object>
      </w:r>
      <w:r w:rsidR="007670D6">
        <w:rPr>
          <w:rFonts w:ascii="Arial" w:hAnsi="Arial" w:cs="Arial"/>
          <w:sz w:val="22"/>
          <w:szCs w:val="22"/>
        </w:rPr>
        <w:t>.</w:t>
      </w:r>
    </w:p>
    <w:p w14:paraId="51D1F7BE" w14:textId="5EDB74A6" w:rsidR="007670D6" w:rsidRDefault="00B5047F" w:rsidP="000A65B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2675BEBE">
          <v:shape id="_x0000_s1102" type="#_x0000_t75" style="position:absolute;margin-left:0;margin-top:0;width:226.25pt;height:235pt;z-index:251658240;mso-position-horizontal-relative:text;mso-position-vertical-relative:text">
            <v:imagedata r:id="rId31" o:title=""/>
          </v:shape>
          <o:OLEObject Type="Embed" ProgID="FXDraw.Graphic" ShapeID="_x0000_s1102" DrawAspect="Content" ObjectID="_1713337557" r:id="rId32"/>
        </w:object>
      </w:r>
    </w:p>
    <w:p w14:paraId="139FEE5E" w14:textId="77777777" w:rsidR="0044203A" w:rsidRDefault="0044203A" w:rsidP="000A65B9">
      <w:pPr>
        <w:rPr>
          <w:rFonts w:ascii="Arial" w:hAnsi="Arial" w:cs="Arial"/>
          <w:sz w:val="22"/>
          <w:szCs w:val="22"/>
        </w:rPr>
      </w:pPr>
    </w:p>
    <w:p w14:paraId="696964CC" w14:textId="59E7BC8E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2A398900" w14:textId="7C4990AD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2D402839" w14:textId="1153D16D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5795F759" w14:textId="2F3EE66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1B18D0F0" w14:textId="2214356C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C52267B" w14:textId="769B2A00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39A742CD" w14:textId="60BA959A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10A1AB2" w14:textId="2BAF122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6575261" w14:textId="0F003DA4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17496D5C" w14:textId="4FB24ED5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34C2F9CE" w14:textId="36F614A6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198302B8" w14:textId="520BFB39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30B1A442" w14:textId="29F736B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0BF9FF6B" w14:textId="10C85A8E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146B347" w14:textId="4058A5C0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23DB9370" w14:textId="39B3FD9D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49154647" w14:textId="5035EE4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400212FF" w14:textId="1CCC3BEF" w:rsidR="007670D6" w:rsidRDefault="007670D6" w:rsidP="007670D6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inverse fu</w:t>
      </w:r>
      <w:r w:rsidR="005674BC">
        <w:rPr>
          <w:rFonts w:ascii="Arial" w:hAnsi="Arial" w:cs="Arial"/>
          <w:sz w:val="22"/>
          <w:szCs w:val="22"/>
        </w:rPr>
        <w:t xml:space="preserve">nction </w:t>
      </w:r>
      <w:r w:rsidR="005674BC" w:rsidRPr="005674BC">
        <w:rPr>
          <w:rFonts w:ascii="Arial" w:hAnsi="Arial" w:cs="Arial"/>
          <w:position w:val="-14"/>
          <w:sz w:val="22"/>
          <w:szCs w:val="22"/>
        </w:rPr>
        <w:object w:dxaOrig="700" w:dyaOrig="400" w14:anchorId="676BC45C">
          <v:shape id="_x0000_i1037" type="#_x0000_t75" style="width:35pt;height:20pt" o:ole="">
            <v:imagedata r:id="rId33" o:title=""/>
          </v:shape>
          <o:OLEObject Type="Embed" ProgID="Equation.DSMT4" ShapeID="_x0000_i1037" DrawAspect="Content" ObjectID="_1713337527" r:id="rId34"/>
        </w:object>
      </w:r>
      <w:r w:rsidR="005674BC">
        <w:rPr>
          <w:rFonts w:ascii="Arial" w:hAnsi="Arial" w:cs="Arial"/>
          <w:sz w:val="22"/>
          <w:szCs w:val="22"/>
        </w:rPr>
        <w:t xml:space="preserve"> on the axes above.</w:t>
      </w:r>
    </w:p>
    <w:p w14:paraId="6223F732" w14:textId="4BF8CC83" w:rsidR="005674BC" w:rsidRDefault="005674BC" w:rsidP="005674B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31FD2999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E41B6F" w14:textId="3540191D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35A45844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3195DE" w14:textId="7710475F" w:rsidR="00270170" w:rsidRDefault="00B5047F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2675BEBE">
                <v:shape id="_x0000_s1133" type="#_x0000_t75" style="position:absolute;margin-left:79.75pt;margin-top:10.05pt;width:227.5pt;height:235pt;z-index:251666432;mso-position-horizontal-relative:text;mso-position-vertical-relative:text">
                  <v:imagedata r:id="rId35" o:title=""/>
                </v:shape>
                <o:OLEObject Type="Embed" ProgID="FXDraw.Graphic" ShapeID="_x0000_s1133" DrawAspect="Content" ObjectID="_1713337558" r:id="rId36"/>
              </w:object>
            </w:r>
          </w:p>
          <w:p w14:paraId="014F43D6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EA2894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60EAA2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1DE7E2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ED9A0F3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10DB76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F5D2C4D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8EE6A57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607167B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92A72E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602C87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3CF0D3" w14:textId="468EFF8C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EE7765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D6D99F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136D46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AEE8108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C2B39B" w14:textId="77777777" w:rsidR="00AE028C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A23ACAE" w14:textId="1AD8EB2C" w:rsidR="00AE028C" w:rsidRPr="00BD6CB4" w:rsidRDefault="00AE028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798FF992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DB065C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748DA744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664383" w14:textId="78FC50BC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674AD">
              <w:t>endpoint (1,2)</w:t>
            </w:r>
          </w:p>
          <w:p w14:paraId="2538BA9B" w14:textId="135CF35C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674AD">
              <w:t>appears to be reflected in y=x, no need for dotted line</w:t>
            </w:r>
          </w:p>
          <w:p w14:paraId="2D677203" w14:textId="6FF0C192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2CAA092" w14:textId="527ED8DB" w:rsidR="005674BC" w:rsidRDefault="005674BC" w:rsidP="005674BC">
      <w:pPr>
        <w:rPr>
          <w:rFonts w:ascii="Arial" w:hAnsi="Arial" w:cs="Arial"/>
          <w:sz w:val="22"/>
          <w:szCs w:val="22"/>
        </w:rPr>
      </w:pPr>
    </w:p>
    <w:p w14:paraId="67521EE6" w14:textId="5478597C" w:rsidR="005674BC" w:rsidRDefault="005674BC" w:rsidP="005674BC">
      <w:pPr>
        <w:rPr>
          <w:rFonts w:ascii="Arial" w:hAnsi="Arial" w:cs="Arial"/>
          <w:sz w:val="22"/>
          <w:szCs w:val="22"/>
        </w:rPr>
      </w:pPr>
    </w:p>
    <w:p w14:paraId="280DD486" w14:textId="359ED06D" w:rsidR="005674BC" w:rsidRDefault="005674B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8AEC4D5" w14:textId="4222915F" w:rsidR="005674BC" w:rsidRDefault="005674BC" w:rsidP="005674B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continued</w:t>
      </w:r>
    </w:p>
    <w:p w14:paraId="432FCE24" w14:textId="38846B4E" w:rsidR="005674BC" w:rsidRDefault="005674BC" w:rsidP="005674BC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for </w:t>
      </w:r>
      <w:r w:rsidRPr="005674BC">
        <w:rPr>
          <w:rFonts w:ascii="Arial" w:hAnsi="Arial" w:cs="Arial"/>
          <w:position w:val="-14"/>
          <w:sz w:val="22"/>
          <w:szCs w:val="22"/>
        </w:rPr>
        <w:object w:dxaOrig="700" w:dyaOrig="400" w14:anchorId="52FCEFFA">
          <v:shape id="_x0000_i1039" type="#_x0000_t75" style="width:35pt;height:20pt" o:ole="">
            <v:imagedata r:id="rId33" o:title=""/>
          </v:shape>
          <o:OLEObject Type="Embed" ProgID="Equation.DSMT4" ShapeID="_x0000_i1039" DrawAspect="Content" ObjectID="_1713337528" r:id="rId37"/>
        </w:object>
      </w:r>
      <w:r>
        <w:rPr>
          <w:rFonts w:ascii="Arial" w:hAnsi="Arial" w:cs="Arial"/>
          <w:sz w:val="22"/>
          <w:szCs w:val="22"/>
        </w:rPr>
        <w:t xml:space="preserve">and its domain showing </w:t>
      </w:r>
      <w:r w:rsidRPr="0014550E">
        <w:rPr>
          <w:rFonts w:ascii="Arial" w:hAnsi="Arial" w:cs="Arial"/>
          <w:b/>
          <w:bCs/>
          <w:sz w:val="22"/>
          <w:szCs w:val="22"/>
        </w:rPr>
        <w:t>full working</w:t>
      </w:r>
      <w:r>
        <w:rPr>
          <w:rFonts w:ascii="Arial" w:hAnsi="Arial" w:cs="Arial"/>
          <w:sz w:val="22"/>
          <w:szCs w:val="22"/>
        </w:rPr>
        <w:t>.</w:t>
      </w:r>
    </w:p>
    <w:p w14:paraId="3702AA97" w14:textId="7C572E3B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3795834C" w14:textId="7DDAC9CE" w:rsidR="00004B0F" w:rsidRDefault="00004B0F" w:rsidP="00004B0F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7659DEA4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BB23D2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39F00E91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BF31FC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416E39" w14:textId="5A7566C5" w:rsidR="00270170" w:rsidRDefault="00FD1D5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D1D5C">
              <w:rPr>
                <w:rFonts w:cs="Arial"/>
                <w:position w:val="-184"/>
                <w:szCs w:val="22"/>
                <w:lang w:val="en-US"/>
              </w:rPr>
              <w:object w:dxaOrig="6140" w:dyaOrig="3800" w14:anchorId="67A78BBD">
                <v:shape id="_x0000_i1040" type="#_x0000_t75" style="width:307pt;height:190pt" o:ole="">
                  <v:imagedata r:id="rId38" o:title=""/>
                </v:shape>
                <o:OLEObject Type="Embed" ProgID="Equation.DSMT4" ShapeID="_x0000_i1040" DrawAspect="Content" ObjectID="_1713337529" r:id="rId39"/>
              </w:object>
            </w:r>
            <w:r w:rsidR="008629A3">
              <w:rPr>
                <w:rFonts w:cs="Arial"/>
                <w:szCs w:val="22"/>
                <w:lang w:val="en-US"/>
              </w:rPr>
              <w:t xml:space="preserve"> </w:t>
            </w:r>
          </w:p>
          <w:p w14:paraId="062E5142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443F8731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6BB65A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0F44878B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323D3D" w14:textId="01904B84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D1D5C">
              <w:t>states domain of inverse</w:t>
            </w:r>
          </w:p>
          <w:p w14:paraId="26643038" w14:textId="7B3CCE3D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D1D5C">
              <w:t>shows x &amp; y interchanged or solving for x in original function</w:t>
            </w:r>
          </w:p>
          <w:p w14:paraId="6C9A8CC3" w14:textId="6649DACA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D1D5C">
              <w:t>shows two possibilities for rule</w:t>
            </w:r>
          </w:p>
          <w:p w14:paraId="3C0D3379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D1D5C">
              <w:t>discards the positive root</w:t>
            </w:r>
          </w:p>
          <w:p w14:paraId="00170C6E" w14:textId="7BB14372" w:rsidR="00FD1D5C" w:rsidRPr="00BD6CB4" w:rsidRDefault="00FD1D5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proofErr w:type="gramStart"/>
            <w:r>
              <w:t>Note :</w:t>
            </w:r>
            <w:proofErr w:type="gramEnd"/>
            <w:r>
              <w:t xml:space="preserve"> max 2 out of 4 if no working</w:t>
            </w:r>
          </w:p>
        </w:tc>
      </w:tr>
    </w:tbl>
    <w:p w14:paraId="55063116" w14:textId="77777777" w:rsidR="0014550E" w:rsidRDefault="0014550E" w:rsidP="00004B0F">
      <w:pPr>
        <w:rPr>
          <w:rFonts w:ascii="Arial" w:hAnsi="Arial" w:cs="Arial"/>
          <w:sz w:val="22"/>
          <w:szCs w:val="22"/>
        </w:rPr>
      </w:pPr>
    </w:p>
    <w:p w14:paraId="4502D031" w14:textId="17F9B731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61F58FCA" w14:textId="77777777" w:rsidR="00004B0F" w:rsidRP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27360448" w14:textId="249A330B" w:rsidR="005674BC" w:rsidRDefault="005674BC" w:rsidP="005674BC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004B0F" w:rsidRPr="00004B0F">
        <w:rPr>
          <w:rFonts w:ascii="Arial" w:hAnsi="Arial" w:cs="Arial"/>
          <w:position w:val="-14"/>
          <w:sz w:val="22"/>
          <w:szCs w:val="22"/>
        </w:rPr>
        <w:object w:dxaOrig="980" w:dyaOrig="400" w14:anchorId="708DB68C">
          <v:shape id="_x0000_i1041" type="#_x0000_t75" style="width:49pt;height:20pt" o:ole="">
            <v:imagedata r:id="rId40" o:title=""/>
          </v:shape>
          <o:OLEObject Type="Embed" ProgID="Equation.DSMT4" ShapeID="_x0000_i1041" DrawAspect="Content" ObjectID="_1713337530" r:id="rId41"/>
        </w:object>
      </w:r>
      <w:r w:rsidR="00004B0F">
        <w:rPr>
          <w:rFonts w:ascii="Arial" w:hAnsi="Arial" w:cs="Arial"/>
          <w:sz w:val="22"/>
          <w:szCs w:val="22"/>
        </w:rPr>
        <w:t>.</w:t>
      </w:r>
    </w:p>
    <w:p w14:paraId="4AA4EDBC" w14:textId="10851F67" w:rsidR="00004B0F" w:rsidRDefault="00004B0F" w:rsidP="00004B0F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7A58A08D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4F0AA8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42FB5D0B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90EDB1" w14:textId="5AF115DA" w:rsidR="00270170" w:rsidRPr="00BD6CB4" w:rsidRDefault="00994CAF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04B0F">
              <w:rPr>
                <w:rFonts w:ascii="Arial" w:hAnsi="Arial" w:cs="Arial"/>
                <w:position w:val="-14"/>
                <w:sz w:val="22"/>
                <w:szCs w:val="22"/>
              </w:rPr>
              <w:object w:dxaOrig="1359" w:dyaOrig="400" w14:anchorId="485E6AB9">
                <v:shape id="_x0000_i1042" type="#_x0000_t75" style="width:68pt;height:20pt" o:ole="">
                  <v:imagedata r:id="rId42" o:title=""/>
                </v:shape>
                <o:OLEObject Type="Embed" ProgID="Equation.DSMT4" ShapeID="_x0000_i1042" DrawAspect="Content" ObjectID="_1713337531" r:id="rId43"/>
              </w:object>
            </w:r>
          </w:p>
        </w:tc>
      </w:tr>
      <w:tr w:rsidR="00270170" w:rsidRPr="00BD6CB4" w14:paraId="226D2125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2D3C3F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54FCEB58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9D3D44" w14:textId="488569D6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94CAF">
              <w:t>states x</w:t>
            </w:r>
          </w:p>
          <w:p w14:paraId="5D1DA2D7" w14:textId="6DE02B6D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E127DB8" w14:textId="69960CFB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41D327E8" w14:textId="77777777" w:rsidR="00004B0F" w:rsidRP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42527CAE" w14:textId="52E087A3" w:rsidR="00004B0F" w:rsidRDefault="00004B0F" w:rsidP="005674BC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coordinates (if any) for where </w:t>
      </w:r>
      <w:r w:rsidRPr="00004B0F">
        <w:rPr>
          <w:rFonts w:ascii="Arial" w:hAnsi="Arial" w:cs="Arial"/>
          <w:position w:val="-14"/>
          <w:sz w:val="22"/>
          <w:szCs w:val="22"/>
        </w:rPr>
        <w:object w:dxaOrig="1400" w:dyaOrig="400" w14:anchorId="0C1B391F">
          <v:shape id="_x0000_i1043" type="#_x0000_t75" style="width:70pt;height:20pt" o:ole="">
            <v:imagedata r:id="rId44" o:title=""/>
          </v:shape>
          <o:OLEObject Type="Embed" ProgID="Equation.DSMT4" ShapeID="_x0000_i1043" DrawAspect="Content" ObjectID="_1713337532" r:id="rId45"/>
        </w:object>
      </w:r>
      <w:r>
        <w:rPr>
          <w:rFonts w:ascii="Arial" w:hAnsi="Arial" w:cs="Arial"/>
          <w:sz w:val="22"/>
          <w:szCs w:val="22"/>
        </w:rPr>
        <w:t>.</w:t>
      </w:r>
    </w:p>
    <w:p w14:paraId="0AC057AD" w14:textId="03A595F2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02761A44" w14:textId="07DA62C5" w:rsidR="0014550E" w:rsidRDefault="0014550E" w:rsidP="0014550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37F89251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8665B4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35BCD60A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1204CB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201CEDF" w14:textId="613B7AD8" w:rsidR="00270170" w:rsidRDefault="004D1DBF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C956CB1" wp14:editId="70401046">
                  <wp:extent cx="5340350" cy="2578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6"/>
                          <a:srcRect b="20610"/>
                          <a:stretch/>
                        </pic:blipFill>
                        <pic:spPr bwMode="auto">
                          <a:xfrm>
                            <a:off x="0" y="0"/>
                            <a:ext cx="5340350" cy="2578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A6A293C" w14:textId="662D6C4E" w:rsidR="00270170" w:rsidRPr="00BD6CB4" w:rsidRDefault="004D1DBF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7A0DFB9" wp14:editId="5DB0C326">
                  <wp:extent cx="5340350" cy="8788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7"/>
                          <a:srcRect l="2378" t="71568" r="-2378" b="1369"/>
                          <a:stretch/>
                        </pic:blipFill>
                        <pic:spPr bwMode="auto">
                          <a:xfrm>
                            <a:off x="0" y="0"/>
                            <a:ext cx="5340350" cy="8788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0170" w:rsidRPr="00BD6CB4" w14:paraId="522438CA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6BFF0C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52E3F0B5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A37785" w14:textId="52F377CE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D1DBF">
              <w:t>equates to x</w:t>
            </w:r>
          </w:p>
          <w:p w14:paraId="642D16DC" w14:textId="24BF3A5E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D1DBF">
              <w:t>solves for two x values</w:t>
            </w:r>
          </w:p>
          <w:p w14:paraId="30D2E531" w14:textId="2587EAA5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D1DBF">
              <w:t xml:space="preserve">discards larger and give y coordinate </w:t>
            </w:r>
          </w:p>
          <w:p w14:paraId="25AF5887" w14:textId="7091F188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00BDEA8" w14:textId="1CC0D2F5" w:rsidR="0014550E" w:rsidRDefault="0014550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C69B887" w14:textId="6D52EDDC" w:rsidR="0014550E" w:rsidRDefault="0014550E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267767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B1627D0" w14:textId="03051531" w:rsidR="0014550E" w:rsidRDefault="0014550E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825C73" w:rsidRPr="00825C73">
        <w:rPr>
          <w:rFonts w:ascii="Arial" w:hAnsi="Arial" w:cs="Arial"/>
          <w:position w:val="-14"/>
          <w:sz w:val="22"/>
          <w:szCs w:val="22"/>
        </w:rPr>
        <w:object w:dxaOrig="960" w:dyaOrig="400" w14:anchorId="5EF70277">
          <v:shape id="_x0000_i1044" type="#_x0000_t75" style="width:48pt;height:20pt" o:ole="">
            <v:imagedata r:id="rId48" o:title=""/>
          </v:shape>
          <o:OLEObject Type="Embed" ProgID="Equation.DSMT4" ShapeID="_x0000_i1044" DrawAspect="Content" ObjectID="_1713337533" r:id="rId4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25C73">
        <w:rPr>
          <w:rFonts w:ascii="Arial" w:hAnsi="Arial" w:cs="Arial"/>
          <w:sz w:val="22"/>
          <w:szCs w:val="22"/>
        </w:rPr>
        <w:t>which is plotted below.</w:t>
      </w:r>
    </w:p>
    <w:p w14:paraId="750AA7EE" w14:textId="4AF640CD" w:rsidR="00825C73" w:rsidRDefault="00B5047F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06" type="#_x0000_t75" style="position:absolute;margin-left:12pt;margin-top:12pt;width:276.45pt;height:190.8pt;z-index:251661312;mso-position-horizontal-relative:text;mso-position-vertical-relative:text">
            <v:imagedata r:id="rId50" o:title=""/>
          </v:shape>
          <o:OLEObject Type="Embed" ProgID="FXDraw.Graphic" ShapeID="_x0000_s1106" DrawAspect="Content" ObjectID="_1713337559" r:id="rId51"/>
        </w:object>
      </w:r>
    </w:p>
    <w:p w14:paraId="6E3598D9" w14:textId="2585E8F5" w:rsidR="0014550E" w:rsidRDefault="00B5047F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09" type="#_x0000_t75" style="position:absolute;margin-left:0;margin-top:1.85pt;width:276.45pt;height:190.8pt;z-index:251664384;mso-position-horizontal-relative:text;mso-position-vertical-relative:text">
            <v:imagedata r:id="rId50" o:title=""/>
          </v:shape>
          <o:OLEObject Type="Embed" ProgID="FXDraw.Graphic" ShapeID="_x0000_s1109" DrawAspect="Content" ObjectID="_1713337560" r:id="rId52"/>
        </w:object>
      </w: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08" type="#_x0000_t75" style="position:absolute;margin-left:24pt;margin-top:11.35pt;width:276.45pt;height:190.8pt;z-index:251663360;mso-position-horizontal-relative:text;mso-position-vertical-relative:text">
            <v:imagedata r:id="rId50" o:title=""/>
          </v:shape>
          <o:OLEObject Type="Embed" ProgID="FXDraw.Graphic" ShapeID="_x0000_s1108" DrawAspect="Content" ObjectID="_1713337561" r:id="rId53"/>
        </w:object>
      </w:r>
    </w:p>
    <w:p w14:paraId="38E7AA8A" w14:textId="3D779DA2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7A60E330" w14:textId="21B12FDD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6D223976" w14:textId="550352FC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7B9375C5" w14:textId="6319F9CE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76913BC2" w14:textId="3E57ABB2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44629552" w14:textId="15073379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04E63C6" w14:textId="6A569352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165E9C50" w14:textId="469F75A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E70E07A" w14:textId="7B60A89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630CE39" w14:textId="5964360D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47A664A" w14:textId="3FB58A0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E60F43E" w14:textId="1886D4BA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079BB41F" w14:textId="7B59C6D9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0D679759" w14:textId="5A25DAB1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9439C54" w14:textId="31D12F2A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10B206B" w14:textId="3BBB77FB" w:rsidR="00001930" w:rsidRPr="00323824" w:rsidRDefault="00323824" w:rsidP="00323824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323824">
        <w:rPr>
          <w:rFonts w:ascii="Arial" w:hAnsi="Arial" w:cs="Arial"/>
          <w:position w:val="-16"/>
          <w:sz w:val="22"/>
          <w:szCs w:val="22"/>
        </w:rPr>
        <w:object w:dxaOrig="1200" w:dyaOrig="440" w14:anchorId="7CB2669E">
          <v:shape id="_x0000_i1048" type="#_x0000_t75" style="width:60pt;height:22pt" o:ole="">
            <v:imagedata r:id="rId54" o:title=""/>
          </v:shape>
          <o:OLEObject Type="Embed" ProgID="Equation.DSMT4" ShapeID="_x0000_i1048" DrawAspect="Content" ObjectID="_1713337534" r:id="rId5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5B651A2" w14:textId="324572E7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7F365EB" w14:textId="2D55E1FC" w:rsidR="00001930" w:rsidRDefault="00B5047F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10" type="#_x0000_t75" style="position:absolute;margin-left:5.5pt;margin-top:6.65pt;width:255.05pt;height:190.85pt;z-index:251665408;mso-position-horizontal-relative:text;mso-position-vertical-relative:text">
            <v:imagedata r:id="rId56" o:title=""/>
          </v:shape>
          <o:OLEObject Type="Embed" ProgID="FXDraw.Graphic" ShapeID="_x0000_s1110" DrawAspect="Content" ObjectID="_1713337562" r:id="rId57"/>
        </w:object>
      </w:r>
    </w:p>
    <w:p w14:paraId="199F7913" w14:textId="5946227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2F6F6AC" w14:textId="37620CEF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7970E9B" w14:textId="09182BBA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F5222C2" w14:textId="0D0C626B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2F2852C0" w14:textId="38FB6C36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20733301" w14:textId="4CCE64FD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C783AA5" w14:textId="5B6EB5F7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1479F78" w14:textId="73BD972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B5CCE32" w14:textId="425F26F6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7667A31" w14:textId="116A86F1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EC7768F" w14:textId="051C2FD5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2563B6BA" w14:textId="416CB77C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5B10BFE" w14:textId="5425FE6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09D2A7A" w14:textId="5818C0F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0996AC1" w14:textId="4859E66C" w:rsidR="00001930" w:rsidRDefault="00001930" w:rsidP="0014550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0EB56E77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E23FC5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742153A4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C25AC8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3D62A707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92A221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33F358D9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AE859F" w14:textId="05BE54BC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53AB3">
              <w:t>reflects left side</w:t>
            </w:r>
          </w:p>
          <w:p w14:paraId="1E48E294" w14:textId="120B831B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53AB3">
              <w:t>x &amp; y intercepts accurate</w:t>
            </w:r>
          </w:p>
          <w:p w14:paraId="5D2372AE" w14:textId="29A21535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BE9937A" w14:textId="0ACB8BC9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0AC4E69F" w14:textId="2F86F818" w:rsidR="00270170" w:rsidRDefault="00246FED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) </w:t>
      </w:r>
      <w:r w:rsidR="00BF5E8A">
        <w:rPr>
          <w:rFonts w:ascii="Arial" w:hAnsi="Arial" w:cs="Arial"/>
          <w:sz w:val="22"/>
          <w:szCs w:val="22"/>
        </w:rPr>
        <w:t xml:space="preserve">Sketch </w:t>
      </w:r>
      <w:r w:rsidR="00BF5E8A" w:rsidRPr="00BF5E8A">
        <w:rPr>
          <w:rFonts w:ascii="Arial" w:hAnsi="Arial" w:cs="Arial"/>
          <w:position w:val="-34"/>
          <w:sz w:val="22"/>
          <w:szCs w:val="22"/>
        </w:rPr>
        <w:object w:dxaOrig="1080" w:dyaOrig="720" w14:anchorId="52B04938">
          <v:shape id="_x0000_i1050" type="#_x0000_t75" style="width:54pt;height:36pt" o:ole="">
            <v:imagedata r:id="rId58" o:title=""/>
          </v:shape>
          <o:OLEObject Type="Embed" ProgID="Equation.DSMT4" ShapeID="_x0000_i1050" DrawAspect="Content" ObjectID="_1713337535" r:id="rId59"/>
        </w:object>
      </w:r>
    </w:p>
    <w:p w14:paraId="622DBDC5" w14:textId="3FC7DFA1" w:rsidR="00001930" w:rsidRDefault="00B5047F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07" type="#_x0000_t75" style="position:absolute;margin-left:10.5pt;margin-top:2.65pt;width:255.05pt;height:190.85pt;z-index:251662336;mso-position-horizontal-relative:text;mso-position-vertical-relative:text">
            <v:imagedata r:id="rId60" o:title=""/>
          </v:shape>
          <o:OLEObject Type="Embed" ProgID="FXDraw.Graphic" ShapeID="_x0000_s1107" DrawAspect="Content" ObjectID="_1713337563" r:id="rId61"/>
        </w:object>
      </w:r>
    </w:p>
    <w:p w14:paraId="22636011" w14:textId="59692785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21DEDC3" w14:textId="4137208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AE73726" w14:textId="133BACC9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36057C9" w14:textId="52149FC5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B278CE3" w14:textId="6754C863" w:rsidR="00270170" w:rsidRDefault="00270170" w:rsidP="0014550E">
      <w:pPr>
        <w:rPr>
          <w:rFonts w:ascii="Arial" w:hAnsi="Arial" w:cs="Arial"/>
          <w:sz w:val="22"/>
          <w:szCs w:val="22"/>
        </w:rPr>
      </w:pPr>
    </w:p>
    <w:p w14:paraId="3A987BC5" w14:textId="06D10D6F" w:rsidR="00270170" w:rsidRDefault="00270170" w:rsidP="0014550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605BB0FE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A043F4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270170" w:rsidRPr="00BD6CB4" w14:paraId="791CE875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EC2E65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8BCABEF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0139263C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0EBB6D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1A7B0F2E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7C72EA" w14:textId="3AD23A55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53AB3">
              <w:t>two vertical asymptotes at correct positions</w:t>
            </w:r>
          </w:p>
          <w:p w14:paraId="29512771" w14:textId="582B3490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53AB3">
              <w:t xml:space="preserve">shape </w:t>
            </w:r>
            <w:proofErr w:type="gramStart"/>
            <w:r w:rsidR="00053AB3">
              <w:t>correct</w:t>
            </w:r>
            <w:proofErr w:type="gramEnd"/>
            <w:r w:rsidR="00053AB3">
              <w:t xml:space="preserve"> between asymptotes</w:t>
            </w:r>
          </w:p>
          <w:p w14:paraId="2962F461" w14:textId="453893B9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53AB3">
              <w:t>y=0.5 for x&gt;5</w:t>
            </w:r>
          </w:p>
          <w:p w14:paraId="5445F2A9" w14:textId="0C8C6D0E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CFD1F23" w14:textId="77777777" w:rsidR="00270170" w:rsidRDefault="00270170" w:rsidP="0014550E">
      <w:pPr>
        <w:rPr>
          <w:rFonts w:ascii="Arial" w:hAnsi="Arial" w:cs="Arial"/>
          <w:sz w:val="22"/>
          <w:szCs w:val="22"/>
        </w:rPr>
      </w:pPr>
    </w:p>
    <w:p w14:paraId="7D6A9B59" w14:textId="7DD69D5D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2D5FF8B0" w14:textId="0BB6AE4F" w:rsidR="00246FED" w:rsidRDefault="00B941C3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8D6E61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6DCCA34" w14:textId="0377DF64" w:rsidR="00B941C3" w:rsidRDefault="00775D67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wo moving objects A &amp; B such that at </w:t>
      </w:r>
      <w:r w:rsidRPr="00775D67">
        <w:rPr>
          <w:rFonts w:ascii="Arial" w:hAnsi="Arial" w:cs="Arial"/>
          <w:position w:val="-6"/>
          <w:sz w:val="22"/>
          <w:szCs w:val="22"/>
        </w:rPr>
        <w:object w:dxaOrig="499" w:dyaOrig="279" w14:anchorId="3582D903">
          <v:shape id="_x0000_i1052" type="#_x0000_t75" style="width:25pt;height:14pt" o:ole="">
            <v:imagedata r:id="rId62" o:title=""/>
          </v:shape>
          <o:OLEObject Type="Embed" ProgID="Equation.DSMT4" ShapeID="_x0000_i1052" DrawAspect="Content" ObjectID="_1713337536" r:id="rId63"/>
        </w:object>
      </w:r>
      <w:r>
        <w:rPr>
          <w:rFonts w:ascii="Arial" w:hAnsi="Arial" w:cs="Arial"/>
          <w:sz w:val="22"/>
          <w:szCs w:val="22"/>
        </w:rPr>
        <w:t xml:space="preserve"> seconds </w:t>
      </w:r>
      <w:r w:rsidRPr="00775D67">
        <w:rPr>
          <w:rFonts w:ascii="Arial" w:hAnsi="Arial" w:cs="Arial"/>
          <w:position w:val="-50"/>
          <w:sz w:val="22"/>
          <w:szCs w:val="22"/>
        </w:rPr>
        <w:object w:dxaOrig="2040" w:dyaOrig="1120" w14:anchorId="097FFB20">
          <v:shape id="_x0000_i1053" type="#_x0000_t75" style="width:102pt;height:56pt" o:ole="">
            <v:imagedata r:id="rId64" o:title=""/>
          </v:shape>
          <o:OLEObject Type="Embed" ProgID="Equation.DSMT4" ShapeID="_x0000_i1053" DrawAspect="Content" ObjectID="_1713337537" r:id="rId65"/>
        </w:object>
      </w:r>
      <w:r>
        <w:rPr>
          <w:rFonts w:ascii="Arial" w:hAnsi="Arial" w:cs="Arial"/>
          <w:sz w:val="22"/>
          <w:szCs w:val="22"/>
        </w:rPr>
        <w:t xml:space="preserve"> metres and </w:t>
      </w:r>
      <w:r w:rsidRPr="00775D67">
        <w:rPr>
          <w:rFonts w:ascii="Arial" w:hAnsi="Arial" w:cs="Arial"/>
          <w:position w:val="-50"/>
          <w:sz w:val="22"/>
          <w:szCs w:val="22"/>
        </w:rPr>
        <w:object w:dxaOrig="2220" w:dyaOrig="1120" w14:anchorId="21A44676">
          <v:shape id="_x0000_i1054" type="#_x0000_t75" style="width:111pt;height:56pt" o:ole="">
            <v:imagedata r:id="rId66" o:title=""/>
          </v:shape>
          <o:OLEObject Type="Embed" ProgID="Equation.DSMT4" ShapeID="_x0000_i1054" DrawAspect="Content" ObjectID="_1713337538" r:id="rId67"/>
        </w:object>
      </w:r>
      <w:r>
        <w:rPr>
          <w:rFonts w:ascii="Arial" w:hAnsi="Arial" w:cs="Arial"/>
          <w:sz w:val="22"/>
          <w:szCs w:val="22"/>
        </w:rPr>
        <w:t>metres per second.</w:t>
      </w:r>
      <w:r w:rsidR="008D6E61">
        <w:rPr>
          <w:rFonts w:ascii="Arial" w:hAnsi="Arial" w:cs="Arial"/>
          <w:sz w:val="22"/>
          <w:szCs w:val="22"/>
        </w:rPr>
        <w:t xml:space="preserve"> Determine the closet approach using </w:t>
      </w:r>
      <w:r w:rsidR="008D6E61" w:rsidRPr="008D6E61">
        <w:rPr>
          <w:rFonts w:ascii="Arial" w:hAnsi="Arial" w:cs="Arial"/>
          <w:b/>
          <w:bCs/>
          <w:sz w:val="22"/>
          <w:szCs w:val="22"/>
        </w:rPr>
        <w:t>vector</w:t>
      </w:r>
      <w:r w:rsidR="008D6E61">
        <w:rPr>
          <w:rFonts w:ascii="Arial" w:hAnsi="Arial" w:cs="Arial"/>
          <w:sz w:val="22"/>
          <w:szCs w:val="22"/>
        </w:rPr>
        <w:t xml:space="preserve"> methods.</w:t>
      </w:r>
    </w:p>
    <w:p w14:paraId="4DAE0CD3" w14:textId="292EE99F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4A9F110F" w14:textId="6A93F3E4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49005675" w14:textId="2D019E2C" w:rsidR="001C1AA9" w:rsidRDefault="001C1AA9" w:rsidP="0014550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607DB248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80AD1B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1AB23D20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2D6D51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C78B40" w14:textId="4DA9863A" w:rsidR="00270170" w:rsidRDefault="00B5047F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7B8F2BB8">
                <v:shape id="_x0000_s1167" type="#_x0000_t75" style="position:absolute;margin-left:0;margin-top:0;width:345pt;height:211.25pt;z-index:251667456;mso-position-horizontal-relative:text;mso-position-vertical-relative:text">
                  <v:imagedata r:id="rId68" o:title=""/>
                </v:shape>
                <o:OLEObject Type="Embed" ProgID="FXDraw.Graphic" ShapeID="_x0000_s1167" DrawAspect="Content" ObjectID="_1713337564" r:id="rId69"/>
              </w:object>
            </w:r>
          </w:p>
          <w:p w14:paraId="4035F363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C3E234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0757D45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C76005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7709CA0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FC83DE5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1E2ECFE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1A2647E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DE5EE7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1835BD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E19518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880C7AB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083F8D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5A2D21B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F7BA3C1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364996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EEC5F3" w14:textId="365DFECF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654A9">
              <w:rPr>
                <w:rFonts w:cs="Arial"/>
                <w:position w:val="-40"/>
                <w:szCs w:val="22"/>
                <w:lang w:val="en-US"/>
              </w:rPr>
              <w:object w:dxaOrig="1420" w:dyaOrig="920" w14:anchorId="41162D25">
                <v:shape id="_x0000_i1056" type="#_x0000_t75" style="width:71pt;height:46pt" o:ole="">
                  <v:imagedata r:id="rId70" o:title=""/>
                </v:shape>
                <o:OLEObject Type="Embed" ProgID="Equation.DSMT4" ShapeID="_x0000_i1056" DrawAspect="Content" ObjectID="_1713337539" r:id="rId71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78348C52" w14:textId="77777777" w:rsidR="00D654A9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5210FA8" w14:textId="21FE7668" w:rsidR="00D654A9" w:rsidRDefault="005C5676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A11254F" wp14:editId="2123AD67">
                  <wp:extent cx="5340350" cy="2451100"/>
                  <wp:effectExtent l="0" t="0" r="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2"/>
                          <a:srcRect b="24521"/>
                          <a:stretch/>
                        </pic:blipFill>
                        <pic:spPr bwMode="auto">
                          <a:xfrm>
                            <a:off x="0" y="0"/>
                            <a:ext cx="5340350" cy="2451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F14F8BA" w14:textId="11436662" w:rsidR="00D654A9" w:rsidRDefault="005C5676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1BB84A2" wp14:editId="1B555EE3">
                  <wp:extent cx="5340350" cy="245999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/>
                          <a:srcRect t="24247"/>
                          <a:stretch/>
                        </pic:blipFill>
                        <pic:spPr bwMode="auto">
                          <a:xfrm>
                            <a:off x="0" y="0"/>
                            <a:ext cx="5340350" cy="24599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0C6EE56" w14:textId="70628854" w:rsidR="00D654A9" w:rsidRPr="00BD6CB4" w:rsidRDefault="00D654A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19FE7696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DFAD0C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351DFCED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180812" w14:textId="1F6BDF0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C5676">
              <w:t>uses dot product</w:t>
            </w:r>
          </w:p>
          <w:p w14:paraId="7EFA817D" w14:textId="1077DDB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C5676">
              <w:t>solves for time of closest approach</w:t>
            </w:r>
          </w:p>
          <w:p w14:paraId="6B468847" w14:textId="4305DD0F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C5676">
              <w:t>determines separation vector d</w:t>
            </w:r>
          </w:p>
          <w:p w14:paraId="3E209443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C5676">
              <w:t>determines closest approach (approx.)</w:t>
            </w:r>
          </w:p>
          <w:p w14:paraId="0BE6ECFA" w14:textId="5C7F1E74" w:rsidR="005C5676" w:rsidRPr="00BD6CB4" w:rsidRDefault="005C5676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21DC564" w14:textId="3B2A6B24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655D0770" w14:textId="3CF338D7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59D8722F" w14:textId="5FA16C5C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4EC6E5DB" w14:textId="3F6CD3A2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4CFFB5DB" w14:textId="08F081C2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0DAE91DF" w14:textId="7D1ED9CC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23965362" w14:textId="59099C35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60BA93A4" w14:textId="70BED41D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63DC5F0F" w14:textId="1837AC7A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2AE0789F" w14:textId="00803D5D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52BEC4D8" w14:textId="7B9264D0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3A327CC5" w14:textId="3DE95920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3C0CE602" w14:textId="55E0BC35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29A12328" w14:textId="25CE9092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008CFF1E" w14:textId="3C23DFB7" w:rsidR="001C1AA9" w:rsidRDefault="001C1AA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74A43B3" w14:textId="2B30D92B" w:rsidR="001C1AA9" w:rsidRDefault="001C1AA9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ED1044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4DAB711" w14:textId="4144FC76" w:rsidR="001C1AA9" w:rsidRDefault="001C1AA9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sphere </w:t>
      </w:r>
      <w:r w:rsidRPr="001C1AA9">
        <w:rPr>
          <w:rFonts w:ascii="Arial" w:hAnsi="Arial" w:cs="Arial"/>
          <w:position w:val="-52"/>
          <w:sz w:val="22"/>
          <w:szCs w:val="22"/>
        </w:rPr>
        <w:object w:dxaOrig="1320" w:dyaOrig="1160" w14:anchorId="5ECA5A3C">
          <v:shape id="_x0000_i1057" type="#_x0000_t75" style="width:66pt;height:58pt" o:ole="">
            <v:imagedata r:id="rId74" o:title=""/>
          </v:shape>
          <o:OLEObject Type="Embed" ProgID="Equation.DSMT4" ShapeID="_x0000_i1057" DrawAspect="Content" ObjectID="_1713337540" r:id="rId75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1C1AA9">
        <w:rPr>
          <w:rFonts w:ascii="Arial" w:hAnsi="Arial" w:cs="Arial"/>
          <w:position w:val="-6"/>
          <w:sz w:val="22"/>
          <w:szCs w:val="22"/>
        </w:rPr>
        <w:object w:dxaOrig="240" w:dyaOrig="220" w14:anchorId="3C778F53">
          <v:shape id="_x0000_i1058" type="#_x0000_t75" style="width:12pt;height:11pt" o:ole="">
            <v:imagedata r:id="rId76" o:title=""/>
          </v:shape>
          <o:OLEObject Type="Embed" ProgID="Equation.DSMT4" ShapeID="_x0000_i1058" DrawAspect="Content" ObjectID="_1713337541" r:id="rId77"/>
        </w:object>
      </w:r>
      <w:r>
        <w:rPr>
          <w:rFonts w:ascii="Arial" w:hAnsi="Arial" w:cs="Arial"/>
          <w:sz w:val="22"/>
          <w:szCs w:val="22"/>
        </w:rPr>
        <w:t xml:space="preserve"> a constant and the line </w:t>
      </w:r>
      <w:r w:rsidR="00FD33EB" w:rsidRPr="001C1AA9">
        <w:rPr>
          <w:rFonts w:ascii="Arial" w:hAnsi="Arial" w:cs="Arial"/>
          <w:position w:val="-50"/>
          <w:sz w:val="22"/>
          <w:szCs w:val="22"/>
        </w:rPr>
        <w:object w:dxaOrig="1760" w:dyaOrig="1120" w14:anchorId="17FD7416">
          <v:shape id="_x0000_i1059" type="#_x0000_t75" style="width:88pt;height:56pt" o:ole="">
            <v:imagedata r:id="rId78" o:title=""/>
          </v:shape>
          <o:OLEObject Type="Embed" ProgID="Equation.DSMT4" ShapeID="_x0000_i1059" DrawAspect="Content" ObjectID="_1713337542" r:id="rId79"/>
        </w:object>
      </w:r>
      <w:r>
        <w:rPr>
          <w:rFonts w:ascii="Arial" w:hAnsi="Arial" w:cs="Arial"/>
          <w:sz w:val="22"/>
          <w:szCs w:val="22"/>
        </w:rPr>
        <w:t>.</w:t>
      </w:r>
    </w:p>
    <w:p w14:paraId="77771480" w14:textId="0FEC92A4" w:rsidR="001C1AA9" w:rsidRDefault="001C1AA9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real values of  </w:t>
      </w:r>
      <w:r w:rsidRPr="001C1AA9">
        <w:rPr>
          <w:rFonts w:ascii="Arial" w:hAnsi="Arial" w:cs="Arial"/>
          <w:position w:val="-6"/>
          <w:sz w:val="22"/>
          <w:szCs w:val="22"/>
        </w:rPr>
        <w:object w:dxaOrig="240" w:dyaOrig="220" w14:anchorId="2311C9C1">
          <v:shape id="_x0000_i1060" type="#_x0000_t75" style="width:12pt;height:11pt" o:ole="">
            <v:imagedata r:id="rId76" o:title=""/>
          </v:shape>
          <o:OLEObject Type="Embed" ProgID="Equation.DSMT4" ShapeID="_x0000_i1060" DrawAspect="Content" ObjectID="_1713337543" r:id="rId80"/>
        </w:object>
      </w:r>
      <w:r>
        <w:rPr>
          <w:rFonts w:ascii="Arial" w:hAnsi="Arial" w:cs="Arial"/>
          <w:sz w:val="22"/>
          <w:szCs w:val="22"/>
        </w:rPr>
        <w:t>such that:</w:t>
      </w:r>
    </w:p>
    <w:p w14:paraId="01C25EB2" w14:textId="18AB0551" w:rsidR="001C1AA9" w:rsidRDefault="001C1AA9" w:rsidP="001C1AA9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meets the sphere at two pints.</w:t>
      </w:r>
    </w:p>
    <w:p w14:paraId="73F7AF51" w14:textId="0641CD9D" w:rsidR="001C1AA9" w:rsidRDefault="001C1AA9" w:rsidP="001C1AA9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is a tangent to the sphere.</w:t>
      </w:r>
    </w:p>
    <w:p w14:paraId="2579BE87" w14:textId="2AD30DB7" w:rsidR="001C1AA9" w:rsidRDefault="001C1AA9" w:rsidP="001C1AA9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misses the sphere completely.</w:t>
      </w:r>
    </w:p>
    <w:p w14:paraId="7DC1F979" w14:textId="450E9171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66A3F82F" w14:textId="0BB021FB" w:rsidR="00270170" w:rsidRDefault="0027017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124535FE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74FE1B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6B676528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34FF22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2C7520" w14:textId="489DD3CF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D384E9" w14:textId="7337C3C7" w:rsidR="00FD33EB" w:rsidRDefault="00D362CF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362CF">
              <w:rPr>
                <w:rFonts w:cs="Arial"/>
                <w:position w:val="-190"/>
                <w:szCs w:val="22"/>
                <w:lang w:val="en-US"/>
              </w:rPr>
              <w:object w:dxaOrig="5100" w:dyaOrig="3920" w14:anchorId="479E79E8">
                <v:shape id="_x0000_i1061" type="#_x0000_t75" style="width:255pt;height:196pt" o:ole="">
                  <v:imagedata r:id="rId81" o:title=""/>
                </v:shape>
                <o:OLEObject Type="Embed" ProgID="Equation.DSMT4" ShapeID="_x0000_i1061" DrawAspect="Content" ObjectID="_1713337544" r:id="rId82"/>
              </w:object>
            </w:r>
            <w:r w:rsidR="00724A1E">
              <w:rPr>
                <w:rFonts w:cs="Arial"/>
                <w:szCs w:val="22"/>
                <w:lang w:val="en-US"/>
              </w:rPr>
              <w:t xml:space="preserve"> </w:t>
            </w:r>
          </w:p>
          <w:p w14:paraId="5433F85D" w14:textId="68CBF6E7" w:rsidR="00FD33EB" w:rsidRDefault="00FD33EB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00"/>
              <w:gridCol w:w="4200"/>
            </w:tblGrid>
            <w:tr w:rsidR="00F64A1F" w14:paraId="2252EF2C" w14:textId="77777777" w:rsidTr="00F64A1F">
              <w:tc>
                <w:tcPr>
                  <w:tcW w:w="4200" w:type="dxa"/>
                </w:tcPr>
                <w:p w14:paraId="634BF3DC" w14:textId="0823790F" w:rsidR="00F64A1F" w:rsidRDefault="00F64A1F" w:rsidP="00BB11C6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 wp14:anchorId="53E7D7F7" wp14:editId="0054FC52">
                        <wp:extent cx="2529840" cy="4160520"/>
                        <wp:effectExtent l="0" t="0" r="381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29840" cy="41605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200" w:type="dxa"/>
                </w:tcPr>
                <w:p w14:paraId="73D73681" w14:textId="7BC6E8BC" w:rsidR="00F64A1F" w:rsidRDefault="00F64A1F" w:rsidP="00BB11C6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8DB7600" wp14:editId="364AA1A9">
                        <wp:extent cx="2529840" cy="4160520"/>
                        <wp:effectExtent l="0" t="0" r="3810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29840" cy="41605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F69D63" w14:textId="1500AF11" w:rsidR="00FD33EB" w:rsidRDefault="00FD33EB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48D952" w14:textId="43C5F6D4" w:rsidR="00FD33EB" w:rsidRDefault="00FD33EB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9B0D44" w14:textId="1EF6A6E3" w:rsidR="00FD33EB" w:rsidRDefault="00F9139F" w:rsidP="00F9139F">
            <w:pPr>
              <w:pStyle w:val="ListParagraph"/>
              <w:widowControl w:val="0"/>
              <w:numPr>
                <w:ilvl w:val="0"/>
                <w:numId w:val="4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9139F">
              <w:rPr>
                <w:rFonts w:cs="Arial"/>
                <w:position w:val="-10"/>
                <w:szCs w:val="22"/>
                <w:lang w:val="en-US"/>
              </w:rPr>
              <w:object w:dxaOrig="1780" w:dyaOrig="320" w14:anchorId="3462C746">
                <v:shape id="_x0000_i1062" type="#_x0000_t75" style="width:89pt;height:16pt" o:ole="">
                  <v:imagedata r:id="rId85" o:title=""/>
                </v:shape>
                <o:OLEObject Type="Embed" ProgID="Equation.DSMT4" ShapeID="_x0000_i1062" DrawAspect="Content" ObjectID="_1713337545" r:id="rId86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776D1752" w14:textId="19140A68" w:rsidR="00F9139F" w:rsidRDefault="00F9139F" w:rsidP="00F9139F">
            <w:pPr>
              <w:pStyle w:val="ListParagraph"/>
              <w:widowControl w:val="0"/>
              <w:numPr>
                <w:ilvl w:val="0"/>
                <w:numId w:val="4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9139F">
              <w:rPr>
                <w:rFonts w:cs="Arial"/>
                <w:position w:val="-10"/>
                <w:szCs w:val="22"/>
                <w:lang w:val="en-US"/>
              </w:rPr>
              <w:object w:dxaOrig="1700" w:dyaOrig="320" w14:anchorId="2E4CFB92">
                <v:shape id="_x0000_i1063" type="#_x0000_t75" style="width:85pt;height:16pt" o:ole="">
                  <v:imagedata r:id="rId87" o:title=""/>
                </v:shape>
                <o:OLEObject Type="Embed" ProgID="Equation.DSMT4" ShapeID="_x0000_i1063" DrawAspect="Content" ObjectID="_1713337546" r:id="rId8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0DFECE8" w14:textId="02FBB997" w:rsidR="00F9139F" w:rsidRPr="00F9139F" w:rsidRDefault="00F9139F" w:rsidP="00F9139F">
            <w:pPr>
              <w:pStyle w:val="ListParagraph"/>
              <w:widowControl w:val="0"/>
              <w:numPr>
                <w:ilvl w:val="0"/>
                <w:numId w:val="4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9139F">
              <w:rPr>
                <w:rFonts w:cs="Arial"/>
                <w:position w:val="-10"/>
                <w:szCs w:val="22"/>
                <w:lang w:val="en-US"/>
              </w:rPr>
              <w:object w:dxaOrig="2060" w:dyaOrig="320" w14:anchorId="246DF865">
                <v:shape id="_x0000_i1064" type="#_x0000_t75" style="width:103pt;height:16pt" o:ole="">
                  <v:imagedata r:id="rId89" o:title=""/>
                </v:shape>
                <o:OLEObject Type="Embed" ProgID="Equation.DSMT4" ShapeID="_x0000_i1064" DrawAspect="Content" ObjectID="_1713337547" r:id="rId90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449601D3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9D0D425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46579E7E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A0A7F0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6D94DBC3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682ECD" w14:textId="408B3639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C48DB">
              <w:t xml:space="preserve">sets up an equation with both unknows </w:t>
            </w:r>
          </w:p>
          <w:p w14:paraId="79D83EF1" w14:textId="6FA527DE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C48DB">
              <w:t>sets up a quadratic equation</w:t>
            </w:r>
          </w:p>
          <w:p w14:paraId="77F3A6E6" w14:textId="056F02AB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20701">
              <w:t xml:space="preserve">obtains expression for discriminant </w:t>
            </w:r>
          </w:p>
          <w:p w14:paraId="34DE68F9" w14:textId="71B22D66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20701">
              <w:t>graphs discriminant or solves equalling zero</w:t>
            </w:r>
          </w:p>
          <w:p w14:paraId="7DE207FE" w14:textId="0C7E5EDA" w:rsidR="00272F9A" w:rsidRDefault="00272F9A" w:rsidP="00272F9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20701">
              <w:t>solves for tangent</w:t>
            </w:r>
          </w:p>
          <w:p w14:paraId="5BFFC2D3" w14:textId="4DCA02CD" w:rsidR="00272F9A" w:rsidRDefault="00272F9A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20701">
              <w:t xml:space="preserve">solves for all 3 scenarios </w:t>
            </w:r>
          </w:p>
          <w:p w14:paraId="5956AF6D" w14:textId="076B27B1" w:rsidR="00272F9A" w:rsidRPr="00BD6CB4" w:rsidRDefault="00272F9A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C14CF35" w14:textId="0058B853" w:rsidR="00C4486B" w:rsidRDefault="00C4486B">
      <w:pPr>
        <w:suppressAutoHyphens w:val="0"/>
        <w:rPr>
          <w:rFonts w:ascii="Arial" w:hAnsi="Arial" w:cs="Arial"/>
          <w:sz w:val="22"/>
          <w:szCs w:val="22"/>
        </w:rPr>
      </w:pPr>
    </w:p>
    <w:p w14:paraId="5EC7D498" w14:textId="77777777" w:rsidR="00291381" w:rsidRDefault="00291381" w:rsidP="00C4486B">
      <w:pPr>
        <w:rPr>
          <w:rFonts w:ascii="Arial" w:hAnsi="Arial" w:cs="Arial"/>
          <w:sz w:val="22"/>
          <w:szCs w:val="22"/>
        </w:rPr>
      </w:pPr>
    </w:p>
    <w:p w14:paraId="6457C82E" w14:textId="77777777" w:rsidR="00291381" w:rsidRDefault="00291381" w:rsidP="00C4486B">
      <w:pPr>
        <w:rPr>
          <w:rFonts w:ascii="Arial" w:hAnsi="Arial" w:cs="Arial"/>
          <w:sz w:val="22"/>
          <w:szCs w:val="22"/>
        </w:rPr>
      </w:pPr>
    </w:p>
    <w:p w14:paraId="340C87BC" w14:textId="77777777" w:rsidR="00291381" w:rsidRDefault="00291381" w:rsidP="00C4486B">
      <w:pPr>
        <w:rPr>
          <w:rFonts w:ascii="Arial" w:hAnsi="Arial" w:cs="Arial"/>
          <w:sz w:val="22"/>
          <w:szCs w:val="22"/>
        </w:rPr>
      </w:pPr>
    </w:p>
    <w:p w14:paraId="6389DDFA" w14:textId="77777777" w:rsidR="00291381" w:rsidRDefault="00291381" w:rsidP="00C4486B">
      <w:pPr>
        <w:rPr>
          <w:rFonts w:ascii="Arial" w:hAnsi="Arial" w:cs="Arial"/>
          <w:sz w:val="22"/>
          <w:szCs w:val="22"/>
        </w:rPr>
      </w:pPr>
    </w:p>
    <w:p w14:paraId="470AF630" w14:textId="77777777" w:rsidR="00291381" w:rsidRDefault="00291381" w:rsidP="00C4486B">
      <w:pPr>
        <w:rPr>
          <w:rFonts w:ascii="Arial" w:hAnsi="Arial" w:cs="Arial"/>
          <w:sz w:val="22"/>
          <w:szCs w:val="22"/>
        </w:rPr>
      </w:pPr>
    </w:p>
    <w:p w14:paraId="52E1A9FC" w14:textId="77777777" w:rsidR="00291381" w:rsidRDefault="00291381" w:rsidP="00C4486B">
      <w:pPr>
        <w:rPr>
          <w:rFonts w:ascii="Arial" w:hAnsi="Arial" w:cs="Arial"/>
          <w:sz w:val="22"/>
          <w:szCs w:val="22"/>
        </w:rPr>
      </w:pPr>
    </w:p>
    <w:p w14:paraId="4F462EC8" w14:textId="105FD3F6" w:rsidR="00C4486B" w:rsidRDefault="00C4486B" w:rsidP="00C448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4B7E17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6F2D48C" w14:textId="24F95121" w:rsidR="00C4486B" w:rsidRDefault="00C4486B" w:rsidP="00C448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lane </w:t>
      </w:r>
      <w:r w:rsidRPr="00C4486B">
        <w:rPr>
          <w:rFonts w:ascii="Arial" w:hAnsi="Arial" w:cs="Arial"/>
          <w:position w:val="-4"/>
          <w:sz w:val="22"/>
          <w:szCs w:val="22"/>
        </w:rPr>
        <w:object w:dxaOrig="260" w:dyaOrig="260" w14:anchorId="4D0F7DDE">
          <v:shape id="_x0000_i1065" type="#_x0000_t75" style="width:13pt;height:13pt" o:ole="">
            <v:imagedata r:id="rId91" o:title=""/>
          </v:shape>
          <o:OLEObject Type="Embed" ProgID="Equation.DSMT4" ShapeID="_x0000_i1065" DrawAspect="Content" ObjectID="_1713337548" r:id="rId92"/>
        </w:object>
      </w:r>
      <w:r>
        <w:rPr>
          <w:rFonts w:ascii="Arial" w:hAnsi="Arial" w:cs="Arial"/>
          <w:sz w:val="22"/>
          <w:szCs w:val="22"/>
        </w:rPr>
        <w:t xml:space="preserve"> given by </w:t>
      </w:r>
      <w:r w:rsidRPr="00C4486B">
        <w:rPr>
          <w:rFonts w:ascii="Arial" w:hAnsi="Arial" w:cs="Arial"/>
          <w:position w:val="-10"/>
          <w:sz w:val="22"/>
          <w:szCs w:val="22"/>
        </w:rPr>
        <w:object w:dxaOrig="1660" w:dyaOrig="320" w14:anchorId="69258A78">
          <v:shape id="_x0000_i1066" type="#_x0000_t75" style="width:83pt;height:16pt" o:ole="">
            <v:imagedata r:id="rId93" o:title=""/>
          </v:shape>
          <o:OLEObject Type="Embed" ProgID="Equation.DSMT4" ShapeID="_x0000_i1066" DrawAspect="Content" ObjectID="_1713337549" r:id="rId94"/>
        </w:object>
      </w:r>
      <w:r>
        <w:rPr>
          <w:rFonts w:ascii="Arial" w:hAnsi="Arial" w:cs="Arial"/>
          <w:sz w:val="22"/>
          <w:szCs w:val="22"/>
        </w:rPr>
        <w:t>.</w:t>
      </w:r>
    </w:p>
    <w:p w14:paraId="0BAA2BB8" w14:textId="1A5BE552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52794C76" w14:textId="07E64C2B" w:rsidR="00C4486B" w:rsidRDefault="00C4486B" w:rsidP="00C4486B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point </w:t>
      </w:r>
      <w:r w:rsidRPr="00C4486B">
        <w:rPr>
          <w:rFonts w:ascii="Arial" w:hAnsi="Arial" w:cs="Arial"/>
          <w:position w:val="-14"/>
          <w:sz w:val="22"/>
          <w:szCs w:val="22"/>
        </w:rPr>
        <w:object w:dxaOrig="1080" w:dyaOrig="400" w14:anchorId="7FD5F6DD">
          <v:shape id="_x0000_i1067" type="#_x0000_t75" style="width:54pt;height:20pt" o:ole="">
            <v:imagedata r:id="rId95" o:title=""/>
          </v:shape>
          <o:OLEObject Type="Embed" ProgID="Equation.DSMT4" ShapeID="_x0000_i1067" DrawAspect="Content" ObjectID="_1713337550" r:id="rId96"/>
        </w:object>
      </w:r>
      <w:r>
        <w:rPr>
          <w:rFonts w:ascii="Arial" w:hAnsi="Arial" w:cs="Arial"/>
          <w:sz w:val="22"/>
          <w:szCs w:val="22"/>
        </w:rPr>
        <w:t xml:space="preserve"> is on a plane parallel to </w:t>
      </w:r>
      <w:r w:rsidRPr="00C4486B">
        <w:rPr>
          <w:rFonts w:ascii="Arial" w:hAnsi="Arial" w:cs="Arial"/>
          <w:position w:val="-4"/>
          <w:sz w:val="22"/>
          <w:szCs w:val="22"/>
        </w:rPr>
        <w:object w:dxaOrig="260" w:dyaOrig="260" w14:anchorId="4A357127">
          <v:shape id="_x0000_i1068" type="#_x0000_t75" style="width:13pt;height:13pt" o:ole="">
            <v:imagedata r:id="rId91" o:title=""/>
          </v:shape>
          <o:OLEObject Type="Embed" ProgID="Equation.DSMT4" ShapeID="_x0000_i1068" DrawAspect="Content" ObjectID="_1713337551" r:id="rId97"/>
        </w:object>
      </w:r>
      <w:r>
        <w:rPr>
          <w:rFonts w:ascii="Arial" w:hAnsi="Arial" w:cs="Arial"/>
          <w:sz w:val="22"/>
          <w:szCs w:val="22"/>
        </w:rPr>
        <w:t>. Determine the cartesian equation of this plane.</w:t>
      </w:r>
    </w:p>
    <w:p w14:paraId="2904AFF1" w14:textId="1CE1BA36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AB15C45" w14:textId="212D94D1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CB2CFEB" w14:textId="22DF5AD7" w:rsidR="004B7E17" w:rsidRDefault="004B7E17" w:rsidP="004B7E17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375E8DDC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0E6C54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4CD9FA54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75055E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5BB5D3" w14:textId="4003437A" w:rsidR="00270170" w:rsidRDefault="00291381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91381">
              <w:rPr>
                <w:rFonts w:cs="Arial"/>
                <w:position w:val="-68"/>
                <w:szCs w:val="22"/>
                <w:lang w:val="en-US"/>
              </w:rPr>
              <w:object w:dxaOrig="2500" w:dyaOrig="1480" w14:anchorId="49EB2F8E">
                <v:shape id="_x0000_i1069" type="#_x0000_t75" style="width:125pt;height:74pt" o:ole="">
                  <v:imagedata r:id="rId98" o:title=""/>
                </v:shape>
                <o:OLEObject Type="Embed" ProgID="Equation.DSMT4" ShapeID="_x0000_i1069" DrawAspect="Content" ObjectID="_1713337552" r:id="rId9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23213AD0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06787A2C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654E44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63CACBB1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F399F0" w14:textId="6EDC7294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91381">
              <w:t>identifies normal</w:t>
            </w:r>
          </w:p>
          <w:p w14:paraId="1132C561" w14:textId="6A0BFDC9" w:rsidR="00270170" w:rsidRPr="00291381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291381">
              <w:t xml:space="preserve">states cartesian </w:t>
            </w:r>
          </w:p>
        </w:tc>
      </w:tr>
    </w:tbl>
    <w:p w14:paraId="04A2C7C9" w14:textId="73D71A6C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E1D881D" w14:textId="6DFB8325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6191AA1" w14:textId="77777777" w:rsidR="004B7E17" w:rsidRP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33F80E3" w14:textId="3092F7B8" w:rsidR="00C4486B" w:rsidRDefault="00C4486B" w:rsidP="00C4486B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distance between these two planes.</w:t>
      </w:r>
      <w:r w:rsidR="00291381">
        <w:rPr>
          <w:rFonts w:ascii="Arial" w:hAnsi="Arial" w:cs="Arial"/>
          <w:sz w:val="22"/>
          <w:szCs w:val="22"/>
        </w:rPr>
        <w:t xml:space="preserve"> Show full reasoning.</w:t>
      </w:r>
    </w:p>
    <w:p w14:paraId="4D67FA26" w14:textId="28F47566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50CAE7B7" w14:textId="13282EDA" w:rsidR="004B7E17" w:rsidRDefault="004B7E17" w:rsidP="004B7E17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2A7F36F3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DCB101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609CFEEE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6BDBF8" w14:textId="5C206276" w:rsidR="00270170" w:rsidRDefault="00B1419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84439">
              <w:rPr>
                <w:rFonts w:ascii="Arial" w:hAnsi="Arial" w:cs="Arial"/>
                <w:position w:val="-124"/>
                <w:sz w:val="22"/>
                <w:szCs w:val="22"/>
              </w:rPr>
              <w:object w:dxaOrig="2840" w:dyaOrig="2600" w14:anchorId="64E83CBA">
                <v:shape id="_x0000_i1070" type="#_x0000_t75" style="width:142pt;height:130pt" o:ole="">
                  <v:imagedata r:id="rId100" o:title=""/>
                </v:shape>
                <o:OLEObject Type="Embed" ProgID="Equation.DSMT4" ShapeID="_x0000_i1070" DrawAspect="Content" ObjectID="_1713337553" r:id="rId101"/>
              </w:object>
            </w:r>
          </w:p>
          <w:p w14:paraId="5DE2B52C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4D5165" w14:textId="7F004B85" w:rsidR="00270170" w:rsidRDefault="00B1419C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95E1A7D" wp14:editId="26EA25E9">
                  <wp:extent cx="5340350" cy="205105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2"/>
                          <a:srcRect b="36840"/>
                          <a:stretch/>
                        </pic:blipFill>
                        <pic:spPr bwMode="auto">
                          <a:xfrm>
                            <a:off x="0" y="0"/>
                            <a:ext cx="5340350" cy="2051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A38658E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70170" w:rsidRPr="00BD6CB4" w14:paraId="7807D061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ECE487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71353E12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D20210" w14:textId="718D7924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3151F">
              <w:t>uses dot product</w:t>
            </w:r>
          </w:p>
          <w:p w14:paraId="39A61513" w14:textId="55F22B49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3151F">
              <w:t>sets up expression for distance or subs line into vector plane equation</w:t>
            </w:r>
          </w:p>
          <w:p w14:paraId="33835E02" w14:textId="40707EEA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3151F">
              <w:t>solves for distance, accept approx.</w:t>
            </w:r>
          </w:p>
          <w:p w14:paraId="08BDE0EA" w14:textId="6AC032D5" w:rsidR="0033151F" w:rsidRDefault="0033151F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- formula used with derivation max 1 out of 3</w:t>
            </w:r>
          </w:p>
          <w:p w14:paraId="51BA3FFA" w14:textId="15CE4959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79A0CBC" w14:textId="3807A202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7DF0284" w14:textId="617048FC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BACCCE1" w14:textId="77777777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E3DEB83" w14:textId="1880CD78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0573602" w14:textId="4CBFB428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16F3CAB" w14:textId="537759AA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4B7BE2E" w14:textId="77777777" w:rsidR="004B7E17" w:rsidRP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2FC9420" w14:textId="1F3CABB5" w:rsidR="00C4486B" w:rsidRDefault="00C4486B" w:rsidP="00C4486B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ines </w:t>
      </w:r>
      <w:r w:rsidRPr="00C4486B">
        <w:rPr>
          <w:rFonts w:ascii="Arial" w:hAnsi="Arial" w:cs="Arial"/>
          <w:position w:val="-50"/>
          <w:sz w:val="22"/>
          <w:szCs w:val="22"/>
        </w:rPr>
        <w:object w:dxaOrig="1860" w:dyaOrig="1120" w14:anchorId="4EDF5F58">
          <v:shape id="_x0000_i1071" type="#_x0000_t75" style="width:93pt;height:56pt" o:ole="">
            <v:imagedata r:id="rId103" o:title=""/>
          </v:shape>
          <o:OLEObject Type="Embed" ProgID="Equation.DSMT4" ShapeID="_x0000_i1071" DrawAspect="Content" ObjectID="_1713337554" r:id="rId104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="004B7E17" w:rsidRPr="00C4486B">
        <w:rPr>
          <w:rFonts w:ascii="Arial" w:hAnsi="Arial" w:cs="Arial"/>
          <w:position w:val="-50"/>
          <w:sz w:val="22"/>
          <w:szCs w:val="22"/>
        </w:rPr>
        <w:object w:dxaOrig="1880" w:dyaOrig="1120" w14:anchorId="56072150">
          <v:shape id="_x0000_i1072" type="#_x0000_t75" style="width:94pt;height:56pt" o:ole="">
            <v:imagedata r:id="rId105" o:title=""/>
          </v:shape>
          <o:OLEObject Type="Embed" ProgID="Equation.DSMT4" ShapeID="_x0000_i1072" DrawAspect="Content" ObjectID="_1713337555" r:id="rId106"/>
        </w:object>
      </w:r>
      <w:r w:rsidR="004B7E17">
        <w:rPr>
          <w:rFonts w:ascii="Arial" w:hAnsi="Arial" w:cs="Arial"/>
          <w:sz w:val="22"/>
          <w:szCs w:val="22"/>
        </w:rPr>
        <w:t>. Determine the distance between these lines.</w:t>
      </w:r>
    </w:p>
    <w:p w14:paraId="7D3BE018" w14:textId="7D10FEFD" w:rsidR="004B7E17" w:rsidRDefault="004B7E17" w:rsidP="004B7E17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70170" w:rsidRPr="00BD6CB4" w14:paraId="1DC7D4DB" w14:textId="77777777" w:rsidTr="00BB11C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50B1F4" w14:textId="77777777" w:rsidR="00270170" w:rsidRPr="00323B31" w:rsidRDefault="00270170" w:rsidP="00BB11C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70170" w:rsidRPr="00BD6CB4" w14:paraId="672F9946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3D88AA" w14:textId="77777777" w:rsidR="00270170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1B09096" w14:textId="1BE79134" w:rsidR="00270170" w:rsidRDefault="00360B8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60B89">
              <w:rPr>
                <w:rFonts w:cs="Arial"/>
                <w:position w:val="-6"/>
                <w:szCs w:val="22"/>
                <w:lang w:val="en-US"/>
              </w:rPr>
              <w:object w:dxaOrig="560" w:dyaOrig="340" w14:anchorId="5FF6786E">
                <v:shape id="_x0000_i1073" type="#_x0000_t75" style="width:28pt;height:17pt" o:ole="">
                  <v:imagedata r:id="rId107" o:title=""/>
                </v:shape>
                <o:OLEObject Type="Embed" ProgID="Equation.DSMT4" ShapeID="_x0000_i1073" DrawAspect="Content" ObjectID="_1713337556" r:id="rId10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7DA7B87C" w14:textId="1BA014BC" w:rsidR="00270170" w:rsidRDefault="00360B89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7481FF3" wp14:editId="37AB1EB4">
                  <wp:extent cx="5340350" cy="227965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9"/>
                          <a:srcRect b="29801"/>
                          <a:stretch/>
                        </pic:blipFill>
                        <pic:spPr bwMode="auto">
                          <a:xfrm>
                            <a:off x="0" y="0"/>
                            <a:ext cx="5340350" cy="2279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9173DE6" w14:textId="77777777" w:rsidR="00270170" w:rsidRDefault="00A370A6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636464B" wp14:editId="51758A9E">
                  <wp:extent cx="5340350" cy="1822450"/>
                  <wp:effectExtent l="0" t="0" r="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0"/>
                          <a:srcRect t="25616" b="18263"/>
                          <a:stretch/>
                        </pic:blipFill>
                        <pic:spPr bwMode="auto">
                          <a:xfrm>
                            <a:off x="0" y="0"/>
                            <a:ext cx="5340350" cy="18224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65D5FC4" w14:textId="363C95A1" w:rsidR="00A370A6" w:rsidRPr="00BD6CB4" w:rsidRDefault="00A370A6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D450287" wp14:editId="3210EE8C">
                  <wp:extent cx="5340350" cy="1596390"/>
                  <wp:effectExtent l="0" t="0" r="0" b="381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1"/>
                          <a:srcRect t="50841"/>
                          <a:stretch/>
                        </pic:blipFill>
                        <pic:spPr bwMode="auto">
                          <a:xfrm>
                            <a:off x="0" y="0"/>
                            <a:ext cx="5340350" cy="1596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0170" w:rsidRPr="00BD6CB4" w14:paraId="3BB8633E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17FFAD" w14:textId="77777777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70170" w:rsidRPr="00BD6CB4" w14:paraId="47F892FD" w14:textId="77777777" w:rsidTr="00BB11C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C421BC" w14:textId="165E0D0F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370A6">
              <w:t>determines normal vector to both planes</w:t>
            </w:r>
          </w:p>
          <w:p w14:paraId="1E4EE577" w14:textId="255646D5" w:rsidR="00270170" w:rsidRPr="00BD6CB4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370A6">
              <w:t xml:space="preserve">uses dot product </w:t>
            </w:r>
            <w:r w:rsidR="00154177">
              <w:t>with normal</w:t>
            </w:r>
          </w:p>
          <w:p w14:paraId="4E5EBF06" w14:textId="77777777" w:rsidR="00A370A6" w:rsidRDefault="00270170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A370A6">
              <w:t>determines approx. distance</w:t>
            </w:r>
          </w:p>
          <w:p w14:paraId="68600DA6" w14:textId="0CA53E4E" w:rsidR="00154177" w:rsidRPr="00A370A6" w:rsidRDefault="00154177" w:rsidP="00BB11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zero marks if closest approach method is used</w:t>
            </w:r>
          </w:p>
        </w:tc>
      </w:tr>
    </w:tbl>
    <w:p w14:paraId="10131CEF" w14:textId="4849BB64" w:rsidR="004B7E17" w:rsidRDefault="004B7E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br w:type="page"/>
      </w:r>
    </w:p>
    <w:p w14:paraId="4FA6B881" w14:textId="791BB58C" w:rsidR="004B7E17" w:rsidRPr="004B7E17" w:rsidRDefault="004B7E17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Extra working space</w:t>
      </w:r>
    </w:p>
    <w:sectPr w:rsidR="004B7E17" w:rsidRPr="004B7E17" w:rsidSect="00C50199">
      <w:headerReference w:type="default" r:id="rId112"/>
      <w:footerReference w:type="default" r:id="rId11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EB6A94" w14:textId="77777777" w:rsidR="00B5047F" w:rsidRDefault="00B5047F" w:rsidP="001037DD">
      <w:r>
        <w:separator/>
      </w:r>
    </w:p>
  </w:endnote>
  <w:endnote w:type="continuationSeparator" w:id="0">
    <w:p w14:paraId="0545D2F1" w14:textId="77777777" w:rsidR="00B5047F" w:rsidRDefault="00B5047F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6E6AF3" w14:textId="77777777" w:rsidR="00B5047F" w:rsidRDefault="00B5047F" w:rsidP="001037DD">
      <w:r>
        <w:separator/>
      </w:r>
    </w:p>
  </w:footnote>
  <w:footnote w:type="continuationSeparator" w:id="0">
    <w:p w14:paraId="0124E888" w14:textId="77777777" w:rsidR="00B5047F" w:rsidRDefault="00B5047F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221CB"/>
    <w:multiLevelType w:val="hybridMultilevel"/>
    <w:tmpl w:val="76C0400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6F7332"/>
    <w:multiLevelType w:val="hybridMultilevel"/>
    <w:tmpl w:val="0662256A"/>
    <w:lvl w:ilvl="0" w:tplc="D362E02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78A1837"/>
    <w:multiLevelType w:val="hybridMultilevel"/>
    <w:tmpl w:val="07409B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1170C9A"/>
    <w:multiLevelType w:val="hybridMultilevel"/>
    <w:tmpl w:val="028AA2CC"/>
    <w:lvl w:ilvl="0" w:tplc="93BE767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1C46096"/>
    <w:multiLevelType w:val="hybridMultilevel"/>
    <w:tmpl w:val="65C0D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08008F"/>
    <w:multiLevelType w:val="hybridMultilevel"/>
    <w:tmpl w:val="4F98E3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FF6029"/>
    <w:multiLevelType w:val="hybridMultilevel"/>
    <w:tmpl w:val="5D503D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030FFD"/>
    <w:multiLevelType w:val="hybridMultilevel"/>
    <w:tmpl w:val="386CE1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BB1884"/>
    <w:multiLevelType w:val="hybridMultilevel"/>
    <w:tmpl w:val="F95E13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3F9598C"/>
    <w:multiLevelType w:val="hybridMultilevel"/>
    <w:tmpl w:val="1C1816E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 w15:restartNumberingAfterBreak="0">
    <w:nsid w:val="7BD61D64"/>
    <w:multiLevelType w:val="hybridMultilevel"/>
    <w:tmpl w:val="9228741E"/>
    <w:lvl w:ilvl="0" w:tplc="C1AEDBA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633947487">
    <w:abstractNumId w:val="19"/>
  </w:num>
  <w:num w:numId="2" w16cid:durableId="1137845490">
    <w:abstractNumId w:val="24"/>
  </w:num>
  <w:num w:numId="3" w16cid:durableId="1809586772">
    <w:abstractNumId w:val="44"/>
  </w:num>
  <w:num w:numId="4" w16cid:durableId="703821568">
    <w:abstractNumId w:val="46"/>
  </w:num>
  <w:num w:numId="5" w16cid:durableId="1365640055">
    <w:abstractNumId w:val="16"/>
  </w:num>
  <w:num w:numId="6" w16cid:durableId="570190786">
    <w:abstractNumId w:val="40"/>
  </w:num>
  <w:num w:numId="7" w16cid:durableId="886912007">
    <w:abstractNumId w:val="35"/>
  </w:num>
  <w:num w:numId="8" w16cid:durableId="328801076">
    <w:abstractNumId w:val="18"/>
  </w:num>
  <w:num w:numId="9" w16cid:durableId="1606226836">
    <w:abstractNumId w:val="48"/>
  </w:num>
  <w:num w:numId="10" w16cid:durableId="1885097424">
    <w:abstractNumId w:val="33"/>
  </w:num>
  <w:num w:numId="11" w16cid:durableId="888416621">
    <w:abstractNumId w:val="42"/>
  </w:num>
  <w:num w:numId="12" w16cid:durableId="940451196">
    <w:abstractNumId w:val="12"/>
  </w:num>
  <w:num w:numId="13" w16cid:durableId="1169490052">
    <w:abstractNumId w:val="1"/>
  </w:num>
  <w:num w:numId="14" w16cid:durableId="1462261248">
    <w:abstractNumId w:val="6"/>
  </w:num>
  <w:num w:numId="15" w16cid:durableId="1534345815">
    <w:abstractNumId w:val="14"/>
  </w:num>
  <w:num w:numId="16" w16cid:durableId="932862615">
    <w:abstractNumId w:val="34"/>
  </w:num>
  <w:num w:numId="17" w16cid:durableId="804082141">
    <w:abstractNumId w:val="27"/>
  </w:num>
  <w:num w:numId="18" w16cid:durableId="1709838830">
    <w:abstractNumId w:val="10"/>
  </w:num>
  <w:num w:numId="19" w16cid:durableId="1064330866">
    <w:abstractNumId w:val="7"/>
  </w:num>
  <w:num w:numId="20" w16cid:durableId="526337885">
    <w:abstractNumId w:val="0"/>
  </w:num>
  <w:num w:numId="21" w16cid:durableId="2047901460">
    <w:abstractNumId w:val="26"/>
  </w:num>
  <w:num w:numId="22" w16cid:durableId="431246809">
    <w:abstractNumId w:val="13"/>
  </w:num>
  <w:num w:numId="23" w16cid:durableId="694771703">
    <w:abstractNumId w:val="25"/>
  </w:num>
  <w:num w:numId="24" w16cid:durableId="909189819">
    <w:abstractNumId w:val="23"/>
  </w:num>
  <w:num w:numId="25" w16cid:durableId="115681591">
    <w:abstractNumId w:val="2"/>
  </w:num>
  <w:num w:numId="26" w16cid:durableId="919175084">
    <w:abstractNumId w:val="9"/>
  </w:num>
  <w:num w:numId="27" w16cid:durableId="1227300514">
    <w:abstractNumId w:val="5"/>
  </w:num>
  <w:num w:numId="28" w16cid:durableId="525679846">
    <w:abstractNumId w:val="31"/>
  </w:num>
  <w:num w:numId="29" w16cid:durableId="778258037">
    <w:abstractNumId w:val="11"/>
  </w:num>
  <w:num w:numId="30" w16cid:durableId="2119595628">
    <w:abstractNumId w:val="4"/>
  </w:num>
  <w:num w:numId="31" w16cid:durableId="1779177878">
    <w:abstractNumId w:val="41"/>
  </w:num>
  <w:num w:numId="32" w16cid:durableId="2032219023">
    <w:abstractNumId w:val="30"/>
  </w:num>
  <w:num w:numId="33" w16cid:durableId="262030239">
    <w:abstractNumId w:val="43"/>
  </w:num>
  <w:num w:numId="34" w16cid:durableId="1987011017">
    <w:abstractNumId w:val="37"/>
  </w:num>
  <w:num w:numId="35" w16cid:durableId="1994791597">
    <w:abstractNumId w:val="15"/>
  </w:num>
  <w:num w:numId="36" w16cid:durableId="35813748">
    <w:abstractNumId w:val="38"/>
  </w:num>
  <w:num w:numId="37" w16cid:durableId="671953639">
    <w:abstractNumId w:val="36"/>
  </w:num>
  <w:num w:numId="38" w16cid:durableId="1140608493">
    <w:abstractNumId w:val="28"/>
  </w:num>
  <w:num w:numId="39" w16cid:durableId="7413717">
    <w:abstractNumId w:val="3"/>
  </w:num>
  <w:num w:numId="40" w16cid:durableId="968631501">
    <w:abstractNumId w:val="45"/>
  </w:num>
  <w:num w:numId="41" w16cid:durableId="1311255900">
    <w:abstractNumId w:val="22"/>
  </w:num>
  <w:num w:numId="42" w16cid:durableId="1529878636">
    <w:abstractNumId w:val="32"/>
  </w:num>
  <w:num w:numId="43" w16cid:durableId="1111170566">
    <w:abstractNumId w:val="21"/>
  </w:num>
  <w:num w:numId="44" w16cid:durableId="974026773">
    <w:abstractNumId w:val="17"/>
  </w:num>
  <w:num w:numId="45" w16cid:durableId="1692150476">
    <w:abstractNumId w:val="29"/>
  </w:num>
  <w:num w:numId="46" w16cid:durableId="778572825">
    <w:abstractNumId w:val="8"/>
  </w:num>
  <w:num w:numId="47" w16cid:durableId="643319542">
    <w:abstractNumId w:val="20"/>
  </w:num>
  <w:num w:numId="48" w16cid:durableId="1771195157">
    <w:abstractNumId w:val="39"/>
  </w:num>
  <w:num w:numId="49" w16cid:durableId="1236628072">
    <w:abstractNumId w:val="4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1930"/>
    <w:rsid w:val="00004B0F"/>
    <w:rsid w:val="00026D2D"/>
    <w:rsid w:val="00031CDE"/>
    <w:rsid w:val="00032B87"/>
    <w:rsid w:val="0003778D"/>
    <w:rsid w:val="00052AE1"/>
    <w:rsid w:val="00053AB3"/>
    <w:rsid w:val="0005510D"/>
    <w:rsid w:val="000613D6"/>
    <w:rsid w:val="0006327F"/>
    <w:rsid w:val="00072092"/>
    <w:rsid w:val="00077CA5"/>
    <w:rsid w:val="00094D56"/>
    <w:rsid w:val="000A1CF0"/>
    <w:rsid w:val="000A24ED"/>
    <w:rsid w:val="000A3251"/>
    <w:rsid w:val="000A62D4"/>
    <w:rsid w:val="000A65B9"/>
    <w:rsid w:val="000B7FA4"/>
    <w:rsid w:val="000C5536"/>
    <w:rsid w:val="000D10A5"/>
    <w:rsid w:val="000D7671"/>
    <w:rsid w:val="000E245C"/>
    <w:rsid w:val="000E40F2"/>
    <w:rsid w:val="000F4F02"/>
    <w:rsid w:val="000F5C75"/>
    <w:rsid w:val="0010102D"/>
    <w:rsid w:val="001037DD"/>
    <w:rsid w:val="00107C6F"/>
    <w:rsid w:val="00117CD9"/>
    <w:rsid w:val="001267E0"/>
    <w:rsid w:val="00131E4F"/>
    <w:rsid w:val="00132551"/>
    <w:rsid w:val="0014550E"/>
    <w:rsid w:val="00154177"/>
    <w:rsid w:val="00167866"/>
    <w:rsid w:val="00170754"/>
    <w:rsid w:val="00172885"/>
    <w:rsid w:val="00176BBE"/>
    <w:rsid w:val="001A6915"/>
    <w:rsid w:val="001A7A57"/>
    <w:rsid w:val="001B085E"/>
    <w:rsid w:val="001C1AA9"/>
    <w:rsid w:val="001C2556"/>
    <w:rsid w:val="001D2A28"/>
    <w:rsid w:val="001D392C"/>
    <w:rsid w:val="001E7A4C"/>
    <w:rsid w:val="001F1C31"/>
    <w:rsid w:val="00202370"/>
    <w:rsid w:val="00206F23"/>
    <w:rsid w:val="0021427B"/>
    <w:rsid w:val="002252D6"/>
    <w:rsid w:val="00225664"/>
    <w:rsid w:val="002268FB"/>
    <w:rsid w:val="002437E3"/>
    <w:rsid w:val="002454C5"/>
    <w:rsid w:val="00246FED"/>
    <w:rsid w:val="00254F85"/>
    <w:rsid w:val="00255A81"/>
    <w:rsid w:val="00260D31"/>
    <w:rsid w:val="00266D5C"/>
    <w:rsid w:val="002675DB"/>
    <w:rsid w:val="00267767"/>
    <w:rsid w:val="002678D5"/>
    <w:rsid w:val="00270170"/>
    <w:rsid w:val="00270B0F"/>
    <w:rsid w:val="00272F9A"/>
    <w:rsid w:val="00274198"/>
    <w:rsid w:val="002829F1"/>
    <w:rsid w:val="00286054"/>
    <w:rsid w:val="00286AD8"/>
    <w:rsid w:val="002871C0"/>
    <w:rsid w:val="00291381"/>
    <w:rsid w:val="002A0DA3"/>
    <w:rsid w:val="002A5A22"/>
    <w:rsid w:val="002A6E2D"/>
    <w:rsid w:val="002B285D"/>
    <w:rsid w:val="002B5A0E"/>
    <w:rsid w:val="002C1D61"/>
    <w:rsid w:val="002C307B"/>
    <w:rsid w:val="002D3851"/>
    <w:rsid w:val="002D4890"/>
    <w:rsid w:val="002E1470"/>
    <w:rsid w:val="002F2999"/>
    <w:rsid w:val="002F6A3F"/>
    <w:rsid w:val="00303603"/>
    <w:rsid w:val="0030530D"/>
    <w:rsid w:val="0031008A"/>
    <w:rsid w:val="00312DB6"/>
    <w:rsid w:val="003144C8"/>
    <w:rsid w:val="003171E3"/>
    <w:rsid w:val="00317C65"/>
    <w:rsid w:val="00323824"/>
    <w:rsid w:val="0033151F"/>
    <w:rsid w:val="00334620"/>
    <w:rsid w:val="00350E26"/>
    <w:rsid w:val="00360B89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A5D3E"/>
    <w:rsid w:val="003B13BA"/>
    <w:rsid w:val="003B6FDC"/>
    <w:rsid w:val="003C2E3A"/>
    <w:rsid w:val="003D29E5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0701"/>
    <w:rsid w:val="00424A72"/>
    <w:rsid w:val="004272C1"/>
    <w:rsid w:val="00430284"/>
    <w:rsid w:val="0044203A"/>
    <w:rsid w:val="0045152D"/>
    <w:rsid w:val="004661C8"/>
    <w:rsid w:val="004674AD"/>
    <w:rsid w:val="00473F79"/>
    <w:rsid w:val="00483A62"/>
    <w:rsid w:val="004865C4"/>
    <w:rsid w:val="004876E3"/>
    <w:rsid w:val="004A1A08"/>
    <w:rsid w:val="004A77A6"/>
    <w:rsid w:val="004B24DA"/>
    <w:rsid w:val="004B4244"/>
    <w:rsid w:val="004B7E17"/>
    <w:rsid w:val="004D1DBF"/>
    <w:rsid w:val="004D5E49"/>
    <w:rsid w:val="004E60A7"/>
    <w:rsid w:val="004F0CAC"/>
    <w:rsid w:val="004F4BC8"/>
    <w:rsid w:val="00512FAE"/>
    <w:rsid w:val="00517A5E"/>
    <w:rsid w:val="0053208E"/>
    <w:rsid w:val="0053635E"/>
    <w:rsid w:val="00543834"/>
    <w:rsid w:val="005658AC"/>
    <w:rsid w:val="00565C18"/>
    <w:rsid w:val="005674BC"/>
    <w:rsid w:val="0057000E"/>
    <w:rsid w:val="00577656"/>
    <w:rsid w:val="00584439"/>
    <w:rsid w:val="005A366A"/>
    <w:rsid w:val="005B716C"/>
    <w:rsid w:val="005C2002"/>
    <w:rsid w:val="005C4BEB"/>
    <w:rsid w:val="005C5676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72C9F"/>
    <w:rsid w:val="00696923"/>
    <w:rsid w:val="006B6B1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1038B"/>
    <w:rsid w:val="007249FC"/>
    <w:rsid w:val="00724A1E"/>
    <w:rsid w:val="00726294"/>
    <w:rsid w:val="00726992"/>
    <w:rsid w:val="0073181D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670D6"/>
    <w:rsid w:val="00775D67"/>
    <w:rsid w:val="007776A7"/>
    <w:rsid w:val="00786A4D"/>
    <w:rsid w:val="00786B9E"/>
    <w:rsid w:val="007909A3"/>
    <w:rsid w:val="00796C8D"/>
    <w:rsid w:val="00797D52"/>
    <w:rsid w:val="007B1EDE"/>
    <w:rsid w:val="007C48DB"/>
    <w:rsid w:val="007C6D47"/>
    <w:rsid w:val="007D1A22"/>
    <w:rsid w:val="007D2BC3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15EAA"/>
    <w:rsid w:val="00821281"/>
    <w:rsid w:val="00823261"/>
    <w:rsid w:val="00825C73"/>
    <w:rsid w:val="008275B0"/>
    <w:rsid w:val="00832A73"/>
    <w:rsid w:val="00842EA1"/>
    <w:rsid w:val="008467A6"/>
    <w:rsid w:val="00846DE9"/>
    <w:rsid w:val="008539A8"/>
    <w:rsid w:val="00856846"/>
    <w:rsid w:val="008615A6"/>
    <w:rsid w:val="008629A3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D6E61"/>
    <w:rsid w:val="008E7D7F"/>
    <w:rsid w:val="00900E1F"/>
    <w:rsid w:val="00924879"/>
    <w:rsid w:val="0092785A"/>
    <w:rsid w:val="00930042"/>
    <w:rsid w:val="009314BF"/>
    <w:rsid w:val="00952693"/>
    <w:rsid w:val="0097367C"/>
    <w:rsid w:val="0097488B"/>
    <w:rsid w:val="0097592A"/>
    <w:rsid w:val="00987A60"/>
    <w:rsid w:val="00994CAF"/>
    <w:rsid w:val="009A606B"/>
    <w:rsid w:val="009B631A"/>
    <w:rsid w:val="009D3CA9"/>
    <w:rsid w:val="009D4911"/>
    <w:rsid w:val="009E4F74"/>
    <w:rsid w:val="009F1169"/>
    <w:rsid w:val="00A01B56"/>
    <w:rsid w:val="00A0314C"/>
    <w:rsid w:val="00A12695"/>
    <w:rsid w:val="00A13CF9"/>
    <w:rsid w:val="00A14844"/>
    <w:rsid w:val="00A209EA"/>
    <w:rsid w:val="00A36C87"/>
    <w:rsid w:val="00A370A6"/>
    <w:rsid w:val="00A40B6D"/>
    <w:rsid w:val="00A41B40"/>
    <w:rsid w:val="00A4676E"/>
    <w:rsid w:val="00A545EA"/>
    <w:rsid w:val="00A57771"/>
    <w:rsid w:val="00A57F83"/>
    <w:rsid w:val="00A6296C"/>
    <w:rsid w:val="00A63B48"/>
    <w:rsid w:val="00A65AA4"/>
    <w:rsid w:val="00A77E96"/>
    <w:rsid w:val="00A80E6B"/>
    <w:rsid w:val="00A83D37"/>
    <w:rsid w:val="00AA5E48"/>
    <w:rsid w:val="00AB12C3"/>
    <w:rsid w:val="00AB4AAD"/>
    <w:rsid w:val="00AB4CE6"/>
    <w:rsid w:val="00AB7428"/>
    <w:rsid w:val="00AC0EC1"/>
    <w:rsid w:val="00AC594C"/>
    <w:rsid w:val="00AD14FD"/>
    <w:rsid w:val="00AD6DF3"/>
    <w:rsid w:val="00AD71D6"/>
    <w:rsid w:val="00AE028C"/>
    <w:rsid w:val="00AE7610"/>
    <w:rsid w:val="00AF0025"/>
    <w:rsid w:val="00AF68CA"/>
    <w:rsid w:val="00AF785B"/>
    <w:rsid w:val="00B063F8"/>
    <w:rsid w:val="00B06853"/>
    <w:rsid w:val="00B1419C"/>
    <w:rsid w:val="00B16624"/>
    <w:rsid w:val="00B20080"/>
    <w:rsid w:val="00B23CBA"/>
    <w:rsid w:val="00B251E5"/>
    <w:rsid w:val="00B3622C"/>
    <w:rsid w:val="00B43082"/>
    <w:rsid w:val="00B43BD1"/>
    <w:rsid w:val="00B45380"/>
    <w:rsid w:val="00B5047F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1C3"/>
    <w:rsid w:val="00B94B3C"/>
    <w:rsid w:val="00BA32BD"/>
    <w:rsid w:val="00BA3471"/>
    <w:rsid w:val="00BB0A13"/>
    <w:rsid w:val="00BB6B47"/>
    <w:rsid w:val="00BC1ECC"/>
    <w:rsid w:val="00BD16A8"/>
    <w:rsid w:val="00BD487D"/>
    <w:rsid w:val="00BE709D"/>
    <w:rsid w:val="00BF5E8A"/>
    <w:rsid w:val="00C009E2"/>
    <w:rsid w:val="00C01C0F"/>
    <w:rsid w:val="00C0225D"/>
    <w:rsid w:val="00C04D26"/>
    <w:rsid w:val="00C22B39"/>
    <w:rsid w:val="00C35305"/>
    <w:rsid w:val="00C410C9"/>
    <w:rsid w:val="00C41629"/>
    <w:rsid w:val="00C4486B"/>
    <w:rsid w:val="00C50199"/>
    <w:rsid w:val="00C54504"/>
    <w:rsid w:val="00C639FD"/>
    <w:rsid w:val="00C66ADA"/>
    <w:rsid w:val="00C71B79"/>
    <w:rsid w:val="00C80614"/>
    <w:rsid w:val="00C818D3"/>
    <w:rsid w:val="00C910CC"/>
    <w:rsid w:val="00C928B0"/>
    <w:rsid w:val="00C95106"/>
    <w:rsid w:val="00CA1D71"/>
    <w:rsid w:val="00CC5F32"/>
    <w:rsid w:val="00CC7572"/>
    <w:rsid w:val="00CD3E0B"/>
    <w:rsid w:val="00CD4934"/>
    <w:rsid w:val="00CE360E"/>
    <w:rsid w:val="00CF3147"/>
    <w:rsid w:val="00CF475B"/>
    <w:rsid w:val="00D0446C"/>
    <w:rsid w:val="00D10FCC"/>
    <w:rsid w:val="00D11671"/>
    <w:rsid w:val="00D13D3C"/>
    <w:rsid w:val="00D179E8"/>
    <w:rsid w:val="00D27699"/>
    <w:rsid w:val="00D362CF"/>
    <w:rsid w:val="00D51D76"/>
    <w:rsid w:val="00D654A9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93E67"/>
    <w:rsid w:val="00DA2BB6"/>
    <w:rsid w:val="00DA6A49"/>
    <w:rsid w:val="00DB3924"/>
    <w:rsid w:val="00DB556A"/>
    <w:rsid w:val="00DB5ADB"/>
    <w:rsid w:val="00DC16BB"/>
    <w:rsid w:val="00DD1D0C"/>
    <w:rsid w:val="00DF618A"/>
    <w:rsid w:val="00E10FEA"/>
    <w:rsid w:val="00E2016C"/>
    <w:rsid w:val="00E30EF4"/>
    <w:rsid w:val="00E32793"/>
    <w:rsid w:val="00E3635C"/>
    <w:rsid w:val="00E621E8"/>
    <w:rsid w:val="00E71C4B"/>
    <w:rsid w:val="00E73055"/>
    <w:rsid w:val="00ED1044"/>
    <w:rsid w:val="00EE22E6"/>
    <w:rsid w:val="00EF2DCA"/>
    <w:rsid w:val="00EF6D80"/>
    <w:rsid w:val="00F023A2"/>
    <w:rsid w:val="00F03206"/>
    <w:rsid w:val="00F07073"/>
    <w:rsid w:val="00F13FE9"/>
    <w:rsid w:val="00F158DB"/>
    <w:rsid w:val="00F24CD1"/>
    <w:rsid w:val="00F25E59"/>
    <w:rsid w:val="00F33324"/>
    <w:rsid w:val="00F36AC2"/>
    <w:rsid w:val="00F428CD"/>
    <w:rsid w:val="00F5574B"/>
    <w:rsid w:val="00F624C5"/>
    <w:rsid w:val="00F64A1F"/>
    <w:rsid w:val="00F73234"/>
    <w:rsid w:val="00F752DB"/>
    <w:rsid w:val="00F76E6C"/>
    <w:rsid w:val="00F9139F"/>
    <w:rsid w:val="00F92682"/>
    <w:rsid w:val="00FB1448"/>
    <w:rsid w:val="00FB2CA7"/>
    <w:rsid w:val="00FB7E21"/>
    <w:rsid w:val="00FC0DAC"/>
    <w:rsid w:val="00FD1D5C"/>
    <w:rsid w:val="00FD33EB"/>
    <w:rsid w:val="00FE1EED"/>
    <w:rsid w:val="00FE4CCA"/>
    <w:rsid w:val="00FF4F6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8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84" Type="http://schemas.openxmlformats.org/officeDocument/2006/relationships/image" Target="media/image40.png"/><Relationship Id="rId89" Type="http://schemas.openxmlformats.org/officeDocument/2006/relationships/image" Target="media/image43.wmf"/><Relationship Id="rId112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2.wmf"/><Relationship Id="rId102" Type="http://schemas.openxmlformats.org/officeDocument/2006/relationships/image" Target="media/image49.png"/><Relationship Id="rId110" Type="http://schemas.openxmlformats.org/officeDocument/2006/relationships/image" Target="media/image54.png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5.png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13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png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9.png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7.png"/><Relationship Id="rId65" Type="http://schemas.openxmlformats.org/officeDocument/2006/relationships/oleObject" Target="embeddings/oleObject29.bin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3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14</Pages>
  <Words>795</Words>
  <Characters>453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7</cp:revision>
  <cp:lastPrinted>2022-02-08T04:37:00Z</cp:lastPrinted>
  <dcterms:created xsi:type="dcterms:W3CDTF">2022-03-16T02:09:00Z</dcterms:created>
  <dcterms:modified xsi:type="dcterms:W3CDTF">2022-05-06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